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821A0C" w14:textId="5B6F58D9" w:rsidR="007F59CA" w:rsidRDefault="007F59CA">
      <w:bookmarkStart w:id="0" w:name="_GoBack"/>
      <w:bookmarkEnd w:id="0"/>
    </w:p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455"/>
        <w:gridCol w:w="5743"/>
        <w:gridCol w:w="2602"/>
      </w:tblGrid>
      <w:tr w:rsidR="007F100A" w14:paraId="0AD24A2D" w14:textId="77777777" w:rsidTr="007F100A">
        <w:trPr>
          <w:trHeight w:val="1082"/>
          <w:jc w:val="center"/>
        </w:trPr>
        <w:tc>
          <w:tcPr>
            <w:tcW w:w="2555" w:type="dxa"/>
            <w:vAlign w:val="center"/>
          </w:tcPr>
          <w:p w14:paraId="152E1EA5" w14:textId="55416823" w:rsidR="00806C5F" w:rsidRPr="00806C5F" w:rsidRDefault="004656A1" w:rsidP="00806C5F">
            <w:pPr>
              <w:jc w:val="center"/>
              <w:rPr>
                <w:b/>
                <w:bCs/>
                <w:sz w:val="32"/>
                <w:szCs w:val="32"/>
              </w:rPr>
            </w:pPr>
            <w:r w:rsidRPr="00806C5F">
              <w:rPr>
                <w:b/>
                <w:bCs/>
                <w:sz w:val="32"/>
                <w:szCs w:val="32"/>
              </w:rPr>
              <w:t>2</w:t>
            </w:r>
            <w:r w:rsidR="00EA3891">
              <w:rPr>
                <w:b/>
                <w:bCs/>
                <w:sz w:val="32"/>
                <w:szCs w:val="32"/>
              </w:rPr>
              <w:t>017-2018</w:t>
            </w:r>
          </w:p>
        </w:tc>
        <w:tc>
          <w:tcPr>
            <w:tcW w:w="6029" w:type="dxa"/>
            <w:vAlign w:val="center"/>
          </w:tcPr>
          <w:p w14:paraId="255A6314" w14:textId="77777777" w:rsidR="004656A1" w:rsidRPr="00806C5F" w:rsidRDefault="004656A1" w:rsidP="00806C5F">
            <w:pPr>
              <w:jc w:val="center"/>
              <w:rPr>
                <w:sz w:val="28"/>
                <w:szCs w:val="28"/>
              </w:rPr>
            </w:pPr>
            <w:r w:rsidRPr="00806C5F">
              <w:rPr>
                <w:b/>
                <w:bCs/>
                <w:sz w:val="28"/>
                <w:szCs w:val="28"/>
              </w:rPr>
              <w:t>American Computer Science League</w:t>
            </w:r>
          </w:p>
          <w:p w14:paraId="1797C684" w14:textId="16C916CA" w:rsidR="004656A1" w:rsidRPr="00806C5F" w:rsidRDefault="004656A1" w:rsidP="00806C5F">
            <w:pPr>
              <w:jc w:val="center"/>
              <w:rPr>
                <w:sz w:val="28"/>
                <w:szCs w:val="28"/>
              </w:rPr>
            </w:pPr>
          </w:p>
          <w:p w14:paraId="34A77E09" w14:textId="6E5568D1" w:rsidR="004656A1" w:rsidRPr="005A059B" w:rsidRDefault="00EA3891" w:rsidP="00806C5F">
            <w:pPr>
              <w:pStyle w:val="Heading3"/>
            </w:pPr>
            <w:r>
              <w:rPr>
                <w:sz w:val="28"/>
                <w:szCs w:val="28"/>
              </w:rPr>
              <w:t xml:space="preserve">Senior </w:t>
            </w:r>
            <w:r w:rsidR="00C21170">
              <w:rPr>
                <w:sz w:val="28"/>
                <w:szCs w:val="28"/>
              </w:rPr>
              <w:t>Shorts</w:t>
            </w:r>
            <w:r w:rsidR="00EA15F8">
              <w:rPr>
                <w:sz w:val="28"/>
                <w:szCs w:val="28"/>
              </w:rPr>
              <w:t xml:space="preserve"> Solutions</w:t>
            </w:r>
          </w:p>
        </w:tc>
        <w:tc>
          <w:tcPr>
            <w:tcW w:w="2691" w:type="dxa"/>
            <w:vAlign w:val="center"/>
          </w:tcPr>
          <w:p w14:paraId="189AEF12" w14:textId="77777777" w:rsidR="004656A1" w:rsidRDefault="00806C5F" w:rsidP="00806C5F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All-Star Contest</w:t>
            </w:r>
          </w:p>
        </w:tc>
      </w:tr>
    </w:tbl>
    <w:p w14:paraId="40746282" w14:textId="77777777" w:rsidR="00AA347D" w:rsidRPr="00D92E7E" w:rsidRDefault="00AA347D" w:rsidP="00AA347D"/>
    <w:tbl>
      <w:tblPr>
        <w:tblStyle w:val="TableGrid"/>
        <w:tblW w:w="11160" w:type="dxa"/>
        <w:tblInd w:w="-792" w:type="dxa"/>
        <w:tblBorders>
          <w:left w:val="none" w:sz="0" w:space="0" w:color="auto"/>
          <w:right w:val="none" w:sz="0" w:space="0" w:color="auto"/>
        </w:tblBorders>
        <w:tblLook w:val="00A0" w:firstRow="1" w:lastRow="0" w:firstColumn="1" w:lastColumn="0" w:noHBand="0" w:noVBand="0"/>
      </w:tblPr>
      <w:tblGrid>
        <w:gridCol w:w="7650"/>
        <w:gridCol w:w="3510"/>
      </w:tblGrid>
      <w:tr w:rsidR="00AA347D" w:rsidRPr="00D92E7E" w14:paraId="2481FDF9" w14:textId="77777777" w:rsidTr="003326BC">
        <w:trPr>
          <w:cantSplit/>
          <w:trHeight w:val="361"/>
        </w:trPr>
        <w:tc>
          <w:tcPr>
            <w:tcW w:w="7650" w:type="dxa"/>
          </w:tcPr>
          <w:p w14:paraId="5DA31721" w14:textId="56E15BF3" w:rsidR="00EA3891" w:rsidRDefault="00AA347D" w:rsidP="00EA3891">
            <w:pPr>
              <w:pStyle w:val="CategoryTitle"/>
              <w:ind w:hanging="5940"/>
            </w:pPr>
            <w:r w:rsidRPr="00B2306F">
              <w:t>Boolean Algebra</w:t>
            </w:r>
          </w:p>
          <w:p w14:paraId="77833C57" w14:textId="0876BD48" w:rsidR="006D137D" w:rsidRDefault="00EA3891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01563" w:rsidRPr="00EA3891">
              <w:rPr>
                <w:position w:val="-10"/>
              </w:rPr>
              <w:object w:dxaOrig="4599" w:dyaOrig="520" w14:anchorId="4E4821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9.2pt;height:27pt" o:ole="">
                  <v:imagedata r:id="rId8" o:title=""/>
                </v:shape>
                <o:OLEObject Type="Embed" ProgID="Equation.DSMT4" ShapeID="_x0000_i1025" DrawAspect="Content" ObjectID="_1588587558" r:id="rId9"/>
              </w:object>
            </w:r>
          </w:p>
          <w:p w14:paraId="404CAE8B" w14:textId="20D6281E" w:rsidR="00EA3891" w:rsidRDefault="00F61A31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</w:t>
            </w:r>
            <w:r w:rsidR="00F01563">
              <w:t xml:space="preserve">= </w:t>
            </w:r>
            <w:r w:rsidR="00116A5A" w:rsidRPr="00116A5A">
              <w:rPr>
                <w:position w:val="-10"/>
              </w:rPr>
              <w:object w:dxaOrig="5240" w:dyaOrig="520" w14:anchorId="6F3F0F9D">
                <v:shape id="_x0000_i1026" type="#_x0000_t75" style="width:261.6pt;height:27pt" o:ole="">
                  <v:imagedata r:id="rId10" o:title=""/>
                </v:shape>
                <o:OLEObject Type="Embed" ProgID="Equation.DSMT4" ShapeID="_x0000_i1026" DrawAspect="Content" ObjectID="_1588587559" r:id="rId11"/>
              </w:object>
            </w:r>
          </w:p>
          <w:p w14:paraId="43706E1C" w14:textId="27E2D150" w:rsidR="00633508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61A31">
              <w:t xml:space="preserve"> </w:t>
            </w:r>
            <w:r w:rsidR="00633508">
              <w:t xml:space="preserve">= </w:t>
            </w:r>
            <w:r w:rsidR="00633508" w:rsidRPr="00633508">
              <w:rPr>
                <w:position w:val="-10"/>
              </w:rPr>
              <w:object w:dxaOrig="5780" w:dyaOrig="420" w14:anchorId="1F78AE3E">
                <v:shape id="_x0000_i1027" type="#_x0000_t75" style="width:288.6pt;height:21pt" o:ole="">
                  <v:imagedata r:id="rId12" o:title=""/>
                </v:shape>
                <o:OLEObject Type="Embed" ProgID="Equation.DSMT4" ShapeID="_x0000_i1027" DrawAspect="Content" ObjectID="_1588587560" r:id="rId13"/>
              </w:object>
            </w:r>
          </w:p>
          <w:p w14:paraId="375C1E83" w14:textId="367265D4" w:rsidR="00633508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61A31">
              <w:t xml:space="preserve"> </w:t>
            </w:r>
            <w:r w:rsidR="00F01563">
              <w:t xml:space="preserve">= </w:t>
            </w:r>
            <w:r w:rsidR="00633508" w:rsidRPr="00633508">
              <w:rPr>
                <w:position w:val="-10"/>
              </w:rPr>
              <w:object w:dxaOrig="5940" w:dyaOrig="420" w14:anchorId="04DD42E6">
                <v:shape id="_x0000_i1028" type="#_x0000_t75" style="width:297pt;height:21pt" o:ole="">
                  <v:imagedata r:id="rId14" o:title=""/>
                </v:shape>
                <o:OLEObject Type="Embed" ProgID="Equation.DSMT4" ShapeID="_x0000_i1028" DrawAspect="Content" ObjectID="_1588587561" r:id="rId15"/>
              </w:object>
            </w:r>
          </w:p>
          <w:p w14:paraId="0D383E42" w14:textId="5DB93BEC" w:rsidR="00F61A31" w:rsidRDefault="00F61A31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= </w:t>
            </w:r>
            <w:r w:rsidRPr="00F61A31">
              <w:rPr>
                <w:position w:val="-10"/>
              </w:rPr>
              <w:object w:dxaOrig="6360" w:dyaOrig="380" w14:anchorId="155066AD">
                <v:shape id="_x0000_i1029" type="#_x0000_t75" style="width:318pt;height:18.6pt" o:ole="">
                  <v:imagedata r:id="rId16" o:title=""/>
                </v:shape>
                <o:OLEObject Type="Embed" ProgID="Equation.DSMT4" ShapeID="_x0000_i1029" DrawAspect="Content" ObjectID="_1588587562" r:id="rId17"/>
              </w:object>
            </w:r>
          </w:p>
          <w:p w14:paraId="3170E2D8" w14:textId="1D946EFE" w:rsidR="00633508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61A31">
              <w:t xml:space="preserve"> =  </w:t>
            </w:r>
            <w:r w:rsidR="00F61A31" w:rsidRPr="00F61A31">
              <w:rPr>
                <w:position w:val="-10"/>
              </w:rPr>
              <w:object w:dxaOrig="5660" w:dyaOrig="380" w14:anchorId="2B5E1A91">
                <v:shape id="_x0000_i1030" type="#_x0000_t75" style="width:282.6pt;height:18.6pt" o:ole="">
                  <v:imagedata r:id="rId18" o:title=""/>
                </v:shape>
                <o:OLEObject Type="Embed" ProgID="Equation.DSMT4" ShapeID="_x0000_i1030" DrawAspect="Content" ObjectID="_1588587563" r:id="rId19"/>
              </w:object>
            </w:r>
            <w:r w:rsidR="00633508">
              <w:t xml:space="preserve">  </w:t>
            </w:r>
          </w:p>
          <w:p w14:paraId="55B39099" w14:textId="2E8B560D" w:rsidR="00F61A31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61A31">
              <w:t xml:space="preserve"> =  </w:t>
            </w:r>
            <w:r w:rsidR="00F61A31" w:rsidRPr="00F61A31">
              <w:rPr>
                <w:position w:val="-10"/>
              </w:rPr>
              <w:object w:dxaOrig="3860" w:dyaOrig="380" w14:anchorId="3257A73F">
                <v:shape id="_x0000_i1031" type="#_x0000_t75" style="width:192.6pt;height:18.6pt" o:ole="">
                  <v:imagedata r:id="rId20" o:title=""/>
                </v:shape>
                <o:OLEObject Type="Embed" ProgID="Equation.DSMT4" ShapeID="_x0000_i1031" DrawAspect="Content" ObjectID="_1588587564" r:id="rId21"/>
              </w:object>
            </w:r>
          </w:p>
          <w:p w14:paraId="67B7E10B" w14:textId="3150DA4B" w:rsidR="00F61A31" w:rsidRDefault="00F61A31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=  </w:t>
            </w:r>
            <w:r w:rsidR="00E63B0A" w:rsidRPr="00392B4A">
              <w:rPr>
                <w:position w:val="-6"/>
              </w:rPr>
              <w:object w:dxaOrig="2740" w:dyaOrig="340" w14:anchorId="5C5CD60E">
                <v:shape id="_x0000_i1032" type="#_x0000_t75" style="width:137.4pt;height:17.4pt" o:ole="">
                  <v:imagedata r:id="rId22" o:title=""/>
                </v:shape>
                <o:OLEObject Type="Embed" ProgID="Equation.DSMT4" ShapeID="_x0000_i1032" DrawAspect="Content" ObjectID="_1588587565" r:id="rId23"/>
              </w:object>
            </w:r>
          </w:p>
          <w:p w14:paraId="708CAF47" w14:textId="05EC6FA4" w:rsidR="00392B4A" w:rsidRDefault="00392B4A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If </w:t>
            </w:r>
            <w:r w:rsidR="00E63B0A" w:rsidRPr="00392B4A">
              <w:rPr>
                <w:position w:val="-6"/>
              </w:rPr>
              <w:object w:dxaOrig="2740" w:dyaOrig="340" w14:anchorId="5A83A9DD">
                <v:shape id="_x0000_i1033" type="#_x0000_t75" style="width:137.4pt;height:17.4pt" o:ole="">
                  <v:imagedata r:id="rId24" o:title=""/>
                </v:shape>
                <o:OLEObject Type="Embed" ProgID="Equation.DSMT4" ShapeID="_x0000_i1033" DrawAspect="Content" ObjectID="_1588587566" r:id="rId25"/>
              </w:object>
            </w:r>
            <w:r>
              <w:t xml:space="preserve"> = 0, then all terms are 0.</w:t>
            </w:r>
          </w:p>
          <w:p w14:paraId="08186179" w14:textId="7A44910A" w:rsidR="00392B4A" w:rsidRDefault="00392B4A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If </w:t>
            </w:r>
            <w:r w:rsidRPr="00392B4A">
              <w:rPr>
                <w:position w:val="-6"/>
              </w:rPr>
              <w:object w:dxaOrig="600" w:dyaOrig="340" w14:anchorId="591C65D2">
                <v:shape id="_x0000_i1034" type="#_x0000_t75" style="width:30pt;height:17.4pt" o:ole="">
                  <v:imagedata r:id="rId26" o:title=""/>
                </v:shape>
                <o:OLEObject Type="Embed" ProgID="Equation.DSMT4" ShapeID="_x0000_i1034" DrawAspect="Content" ObjectID="_1588587567" r:id="rId27"/>
              </w:object>
            </w:r>
            <w:r w:rsidR="00B2027C">
              <w:t xml:space="preserve">, then </w:t>
            </w:r>
            <w:r w:rsidR="00B2027C" w:rsidRPr="00B2027C">
              <w:rPr>
                <w:position w:val="-4"/>
              </w:rPr>
              <w:object w:dxaOrig="560" w:dyaOrig="260" w14:anchorId="5476A407">
                <v:shape id="_x0000_i1035" type="#_x0000_t75" style="width:27.6pt;height:12.6pt" o:ole="">
                  <v:imagedata r:id="rId28" o:title=""/>
                </v:shape>
                <o:OLEObject Type="Embed" ProgID="Equation.DSMT4" ShapeID="_x0000_i1035" DrawAspect="Content" ObjectID="_1588587568" r:id="rId29"/>
              </w:object>
            </w:r>
            <w:r w:rsidR="00B2027C">
              <w:t xml:space="preserve"> and </w:t>
            </w:r>
            <w:r w:rsidR="00B2027C" w:rsidRPr="00B2027C">
              <w:rPr>
                <w:position w:val="-6"/>
              </w:rPr>
              <w:object w:dxaOrig="1320" w:dyaOrig="340" w14:anchorId="337D19A8">
                <v:shape id="_x0000_i1036" type="#_x0000_t75" style="width:66.6pt;height:17.4pt" o:ole="">
                  <v:imagedata r:id="rId30" o:title=""/>
                </v:shape>
                <o:OLEObject Type="Embed" ProgID="Equation.DSMT4" ShapeID="_x0000_i1036" DrawAspect="Content" ObjectID="_1588587569" r:id="rId31"/>
              </w:object>
            </w:r>
            <w:r w:rsidR="00B2027C">
              <w:t>.</w:t>
            </w:r>
          </w:p>
          <w:p w14:paraId="614E0098" w14:textId="70C06837" w:rsidR="00B2027C" w:rsidRDefault="00B2027C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              If </w:t>
            </w:r>
            <w:r w:rsidRPr="00B2027C">
              <w:rPr>
                <w:position w:val="-6"/>
              </w:rPr>
              <w:object w:dxaOrig="600" w:dyaOrig="279" w14:anchorId="5CBD72E1">
                <v:shape id="_x0000_i1037" type="#_x0000_t75" style="width:30pt;height:14.4pt" o:ole="">
                  <v:imagedata r:id="rId32" o:title=""/>
                </v:shape>
                <o:OLEObject Type="Embed" ProgID="Equation.DSMT4" ShapeID="_x0000_i1037" DrawAspect="Content" ObjectID="_1588587570" r:id="rId33"/>
              </w:object>
            </w:r>
            <w:r>
              <w:t xml:space="preserve">, then </w:t>
            </w:r>
            <w:r w:rsidRPr="00B2027C">
              <w:rPr>
                <w:position w:val="-6"/>
              </w:rPr>
              <w:object w:dxaOrig="580" w:dyaOrig="279" w14:anchorId="46DB31C9">
                <v:shape id="_x0000_i1038" type="#_x0000_t75" style="width:29.4pt;height:14.4pt" o:ole="">
                  <v:imagedata r:id="rId34" o:title=""/>
                </v:shape>
                <o:OLEObject Type="Embed" ProgID="Equation.DSMT4" ShapeID="_x0000_i1038" DrawAspect="Content" ObjectID="_1588587571" r:id="rId35"/>
              </w:object>
            </w:r>
            <w:r>
              <w:t xml:space="preserve"> and  </w:t>
            </w:r>
            <w:r w:rsidRPr="00B2027C">
              <w:rPr>
                <w:position w:val="-4"/>
              </w:rPr>
              <w:object w:dxaOrig="600" w:dyaOrig="260" w14:anchorId="4DD259FE">
                <v:shape id="_x0000_i1039" type="#_x0000_t75" style="width:30pt;height:12.6pt" o:ole="">
                  <v:imagedata r:id="rId36" o:title=""/>
                </v:shape>
                <o:OLEObject Type="Embed" ProgID="Equation.DSMT4" ShapeID="_x0000_i1039" DrawAspect="Content" ObjectID="_1588587572" r:id="rId37"/>
              </w:object>
            </w:r>
            <w:r w:rsidR="00E63B0A">
              <w:t>.   (1</w:t>
            </w:r>
            <w:r>
              <w:t>, 0, *, *)</w:t>
            </w:r>
          </w:p>
          <w:p w14:paraId="19D33693" w14:textId="5EB8B373" w:rsidR="00B2027C" w:rsidRDefault="00B2027C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              If </w:t>
            </w:r>
            <w:r w:rsidRPr="00B2027C">
              <w:rPr>
                <w:position w:val="-4"/>
              </w:rPr>
              <w:object w:dxaOrig="560" w:dyaOrig="260" w14:anchorId="2F24997A">
                <v:shape id="_x0000_i1040" type="#_x0000_t75" style="width:27.6pt;height:12.6pt" o:ole="">
                  <v:imagedata r:id="rId38" o:title=""/>
                </v:shape>
                <o:OLEObject Type="Embed" ProgID="Equation.DSMT4" ShapeID="_x0000_i1040" DrawAspect="Content" ObjectID="_1588587573" r:id="rId39"/>
              </w:object>
            </w:r>
            <w:r>
              <w:t xml:space="preserve">, then </w:t>
            </w:r>
            <w:r w:rsidRPr="00B2027C">
              <w:rPr>
                <w:position w:val="-6"/>
              </w:rPr>
              <w:object w:dxaOrig="560" w:dyaOrig="279" w14:anchorId="7D57CD54">
                <v:shape id="_x0000_i1041" type="#_x0000_t75" style="width:27.6pt;height:14.4pt" o:ole="">
                  <v:imagedata r:id="rId40" o:title=""/>
                </v:shape>
                <o:OLEObject Type="Embed" ProgID="Equation.DSMT4" ShapeID="_x0000_i1041" DrawAspect="Content" ObjectID="_1588587574" r:id="rId41"/>
              </w:object>
            </w:r>
            <w:r>
              <w:t xml:space="preserve"> and </w:t>
            </w:r>
            <w:r w:rsidRPr="00B2027C">
              <w:rPr>
                <w:position w:val="-6"/>
              </w:rPr>
              <w:object w:dxaOrig="620" w:dyaOrig="279" w14:anchorId="5DD5660C">
                <v:shape id="_x0000_i1042" type="#_x0000_t75" style="width:30.6pt;height:14.4pt" o:ole="">
                  <v:imagedata r:id="rId42" o:title=""/>
                </v:shape>
                <o:OLEObject Type="Embed" ProgID="Equation.DSMT4" ShapeID="_x0000_i1042" DrawAspect="Content" ObjectID="_1588587575" r:id="rId43"/>
              </w:object>
            </w:r>
            <w:r>
              <w:t>.     (1, 1, 1, 0)</w:t>
            </w:r>
          </w:p>
          <w:p w14:paraId="5DDF9F76" w14:textId="77777777" w:rsidR="00E63B0A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If </w:t>
            </w:r>
            <w:r w:rsidRPr="009136B7">
              <w:rPr>
                <w:position w:val="-6"/>
              </w:rPr>
              <w:object w:dxaOrig="600" w:dyaOrig="279" w14:anchorId="5A00C33F">
                <v:shape id="_x0000_i1043" type="#_x0000_t75" style="width:30pt;height:14.4pt" o:ole="">
                  <v:imagedata r:id="rId44" o:title=""/>
                </v:shape>
                <o:OLEObject Type="Embed" ProgID="Equation.DSMT4" ShapeID="_x0000_i1043" DrawAspect="Content" ObjectID="_1588587576" r:id="rId45"/>
              </w:object>
            </w:r>
            <w:r>
              <w:t xml:space="preserve">, then </w:t>
            </w:r>
            <w:r w:rsidR="00E63B0A" w:rsidRPr="009136B7">
              <w:rPr>
                <w:position w:val="-6"/>
              </w:rPr>
              <w:object w:dxaOrig="2620" w:dyaOrig="340" w14:anchorId="7CE8E414">
                <v:shape id="_x0000_i1044" type="#_x0000_t75" style="width:131.4pt;height:17.4pt" o:ole="">
                  <v:imagedata r:id="rId46" o:title=""/>
                </v:shape>
                <o:OLEObject Type="Embed" ProgID="Equation.DSMT4" ShapeID="_x0000_i1044" DrawAspect="Content" ObjectID="_1588587577" r:id="rId47"/>
              </w:object>
            </w:r>
            <w:r>
              <w:t xml:space="preserve">. </w:t>
            </w:r>
          </w:p>
          <w:p w14:paraId="38AAB4D1" w14:textId="22BE5352" w:rsidR="009136B7" w:rsidRDefault="00E63B0A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              </w:t>
            </w:r>
            <w:r w:rsidR="009136B7">
              <w:t xml:space="preserve"> So </w:t>
            </w:r>
            <w:r w:rsidR="009136B7" w:rsidRPr="009136B7">
              <w:rPr>
                <w:position w:val="-6"/>
              </w:rPr>
              <w:object w:dxaOrig="600" w:dyaOrig="279" w14:anchorId="2CFF7CFE">
                <v:shape id="_x0000_i1045" type="#_x0000_t75" style="width:30pt;height:14.4pt" o:ole="">
                  <v:imagedata r:id="rId48" o:title=""/>
                </v:shape>
                <o:OLEObject Type="Embed" ProgID="Equation.DSMT4" ShapeID="_x0000_i1045" DrawAspect="Content" ObjectID="_1588587578" r:id="rId49"/>
              </w:object>
            </w:r>
            <w:r w:rsidR="009136B7">
              <w:t xml:space="preserve">, </w:t>
            </w:r>
            <w:r w:rsidR="009136B7" w:rsidRPr="009136B7">
              <w:rPr>
                <w:position w:val="-6"/>
              </w:rPr>
              <w:object w:dxaOrig="560" w:dyaOrig="279" w14:anchorId="6ED9947B">
                <v:shape id="_x0000_i1046" type="#_x0000_t75" style="width:27.6pt;height:14.4pt" o:ole="">
                  <v:imagedata r:id="rId50" o:title=""/>
                </v:shape>
                <o:OLEObject Type="Embed" ProgID="Equation.DSMT4" ShapeID="_x0000_i1046" DrawAspect="Content" ObjectID="_1588587579" r:id="rId51"/>
              </w:object>
            </w:r>
            <w:r w:rsidR="009136B7">
              <w:t xml:space="preserve">, </w:t>
            </w:r>
            <w:r w:rsidR="009136B7" w:rsidRPr="009136B7">
              <w:rPr>
                <w:position w:val="-6"/>
              </w:rPr>
              <w:object w:dxaOrig="620" w:dyaOrig="279" w14:anchorId="2745F3EB">
                <v:shape id="_x0000_i1047" type="#_x0000_t75" style="width:30.6pt;height:14.4pt" o:ole="">
                  <v:imagedata r:id="rId52" o:title=""/>
                </v:shape>
                <o:OLEObject Type="Embed" ProgID="Equation.DSMT4" ShapeID="_x0000_i1047" DrawAspect="Content" ObjectID="_1588587580" r:id="rId53"/>
              </w:object>
            </w:r>
            <w:r>
              <w:t xml:space="preserve">.      </w:t>
            </w:r>
            <w:r w:rsidR="009136B7">
              <w:t xml:space="preserve"> (0,0,1,0)</w:t>
            </w:r>
          </w:p>
          <w:p w14:paraId="20B7EE60" w14:textId="77777777" w:rsidR="00EA3891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Therefore </w:t>
            </w:r>
            <w:r w:rsidR="00003174">
              <w:t>6 ordered triples make it FALSE.</w:t>
            </w:r>
          </w:p>
          <w:p w14:paraId="4C0B8748" w14:textId="13F7791E" w:rsidR="006237B0" w:rsidRPr="00D92E7E" w:rsidRDefault="006237B0" w:rsidP="006D137D">
            <w:pPr>
              <w:tabs>
                <w:tab w:val="left" w:pos="360"/>
                <w:tab w:val="left" w:pos="540"/>
                <w:tab w:val="num" w:pos="720"/>
              </w:tabs>
            </w:pPr>
          </w:p>
        </w:tc>
        <w:tc>
          <w:tcPr>
            <w:tcW w:w="3510" w:type="dxa"/>
            <w:vAlign w:val="center"/>
          </w:tcPr>
          <w:p w14:paraId="0377C30A" w14:textId="2417B8F9" w:rsidR="00AA347D" w:rsidRPr="00D92E7E" w:rsidRDefault="00EA15F8" w:rsidP="003C2ED4">
            <w:pPr>
              <w:pStyle w:val="ListParagraph"/>
              <w:spacing w:after="0"/>
              <w:ind w:left="612"/>
            </w:pPr>
            <w:r>
              <w:t xml:space="preserve"> </w:t>
            </w:r>
            <w:r w:rsidR="00F260C7">
              <w:t>B.  6</w:t>
            </w:r>
          </w:p>
        </w:tc>
      </w:tr>
      <w:tr w:rsidR="001E6460" w:rsidRPr="00D92E7E" w14:paraId="74EFD841" w14:textId="77777777" w:rsidTr="003326BC">
        <w:trPr>
          <w:cantSplit/>
          <w:trHeight w:val="2006"/>
        </w:trPr>
        <w:tc>
          <w:tcPr>
            <w:tcW w:w="7650" w:type="dxa"/>
          </w:tcPr>
          <w:p w14:paraId="51748A97" w14:textId="2E58780C" w:rsidR="009040D1" w:rsidRPr="0067724D" w:rsidRDefault="001E6460" w:rsidP="0067724D">
            <w:pPr>
              <w:pStyle w:val="CategoryTitle"/>
              <w:ind w:hanging="5940"/>
              <w:rPr>
                <w:bCs w:val="0"/>
              </w:rPr>
            </w:pPr>
            <w:r w:rsidRPr="00D92E7E">
              <w:t>Bit-String Flicking</w:t>
            </w:r>
          </w:p>
          <w:p w14:paraId="7EF594C0" w14:textId="053A0710" w:rsidR="0067724D" w:rsidRP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  <w:r>
              <w:rPr>
                <w:bCs w:val="0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E2DA963" wp14:editId="265B7753">
                      <wp:simplePos x="0" y="0"/>
                      <wp:positionH relativeFrom="column">
                        <wp:posOffset>114993</wp:posOffset>
                      </wp:positionH>
                      <wp:positionV relativeFrom="paragraph">
                        <wp:posOffset>40409</wp:posOffset>
                      </wp:positionV>
                      <wp:extent cx="4533207" cy="1174866"/>
                      <wp:effectExtent l="0" t="0" r="1270" b="635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33207" cy="117486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9DF4D8B" w14:textId="0E34AFC6" w:rsidR="007F72F2" w:rsidRPr="00286C37" w:rsidRDefault="007F72F2">
                                  <w:r w:rsidRPr="00286C37">
                                    <w:t>Let x = abcdef</w:t>
                                  </w:r>
                                </w:p>
                                <w:p w14:paraId="00D8E825" w14:textId="7826DAE4" w:rsidR="007F72F2" w:rsidRPr="00286C37" w:rsidRDefault="007F72F2">
                                  <w:r w:rsidRPr="00286C37">
                                    <w:t>LHS = (x OR 110110 AND x) = (abcdef OR (110110 AND abcdef))</w:t>
                                  </w:r>
                                </w:p>
                                <w:p w14:paraId="0D05482F" w14:textId="321A2E73" w:rsidR="007F72F2" w:rsidRPr="00286C37" w:rsidRDefault="007F72F2">
                                  <w:r w:rsidRPr="00286C37">
                                    <w:t xml:space="preserve">         = (abcdef OR ab0de0) = abcdef</w:t>
                                  </w:r>
                                </w:p>
                                <w:p w14:paraId="636A3433" w14:textId="5090CA6D" w:rsidR="007F72F2" w:rsidRPr="00286C37" w:rsidRDefault="007F72F2">
                                  <w:r w:rsidRPr="00286C37">
                                    <w:t xml:space="preserve"> RHS = (LSHIFT-1 x) = (LSHIFT-1 abcdef) = bcdef0</w:t>
                                  </w:r>
                                </w:p>
                                <w:p w14:paraId="7358D76E" w14:textId="5DD11034" w:rsidR="007F72F2" w:rsidRPr="00286C37" w:rsidRDefault="007F72F2">
                                  <w:r w:rsidRPr="00286C37">
                                    <w:t xml:space="preserve"> LHS = RHS → abcdef = bdcef0 </w:t>
                                  </w:r>
                                </w:p>
                                <w:p w14:paraId="5D0D2F01" w14:textId="641CDA42" w:rsidR="007F72F2" w:rsidRPr="00286C37" w:rsidRDefault="007F72F2">
                                  <w:r w:rsidRPr="00286C37">
                                    <w:t xml:space="preserve"> Therefore a = b, b = c, c = d, d = e, e = f, f = 0.   → 0000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E2DA96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left:0;text-align:left;margin-left:9.05pt;margin-top:3.2pt;width:356.95pt;height:9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" fillcolor="white [3201]" stroked="f" strokeweight=".5pt">
                      <v:textbox>
                        <w:txbxContent>
                          <w:p w14:paraId="09DF4D8B" w14:textId="0E34AFC6" w:rsidR="007F72F2" w:rsidRPr="00286C37" w:rsidRDefault="007F72F2">
                            <w:r w:rsidRPr="00286C37">
                              <w:t>Let x = abcdef</w:t>
                            </w:r>
                          </w:p>
                          <w:p w14:paraId="00D8E825" w14:textId="7826DAE4" w:rsidR="007F72F2" w:rsidRPr="00286C37" w:rsidRDefault="007F72F2">
                            <w:r w:rsidRPr="00286C37">
                              <w:t>LHS = (x OR 110110 AND x) = (abcdef OR (110110 AND abcdef))</w:t>
                            </w:r>
                          </w:p>
                          <w:p w14:paraId="0D05482F" w14:textId="321A2E73" w:rsidR="007F72F2" w:rsidRPr="00286C37" w:rsidRDefault="007F72F2">
                            <w:r w:rsidRPr="00286C37">
                              <w:t xml:space="preserve">         = (abcdef OR ab0de0) = abcdef</w:t>
                            </w:r>
                          </w:p>
                          <w:p w14:paraId="636A3433" w14:textId="5090CA6D" w:rsidR="007F72F2" w:rsidRPr="00286C37" w:rsidRDefault="007F72F2">
                            <w:r w:rsidRPr="00286C37">
                              <w:t xml:space="preserve"> RHS = (LSHIFT-1 x) = (LSHIFT-1 abcdef) = bcdef0</w:t>
                            </w:r>
                          </w:p>
                          <w:p w14:paraId="7358D76E" w14:textId="5DD11034" w:rsidR="007F72F2" w:rsidRPr="00286C37" w:rsidRDefault="007F72F2">
                            <w:r w:rsidRPr="00286C37">
                              <w:t xml:space="preserve"> LHS = RHS → abcdef = bdcef0 </w:t>
                            </w:r>
                          </w:p>
                          <w:p w14:paraId="5D0D2F01" w14:textId="641CDA42" w:rsidR="007F72F2" w:rsidRPr="00286C37" w:rsidRDefault="007F72F2">
                            <w:r w:rsidRPr="00286C37">
                              <w:t xml:space="preserve"> Therefore a = b, b = c, c = d, d = e, e = f, f = 0.   → 0000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17B1459" w14:textId="77777777" w:rsid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19C88EB3" w14:textId="77777777" w:rsid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3CEEFB73" w14:textId="77777777" w:rsid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004789C9" w14:textId="12EC79F3" w:rsidR="0067724D" w:rsidRPr="003917D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</w:tc>
        <w:tc>
          <w:tcPr>
            <w:tcW w:w="3510" w:type="dxa"/>
            <w:vAlign w:val="center"/>
          </w:tcPr>
          <w:p w14:paraId="7B89EA56" w14:textId="3462342C" w:rsidR="001E6460" w:rsidRPr="00D92E7E" w:rsidRDefault="003C2ED4" w:rsidP="009040D1">
            <w:pPr>
              <w:pStyle w:val="ListParagraph"/>
              <w:spacing w:after="0"/>
              <w:ind w:left="612"/>
            </w:pPr>
            <w:r w:rsidRPr="00286C37">
              <w:t xml:space="preserve"> </w:t>
            </w:r>
            <w:r w:rsidR="0067724D" w:rsidRPr="00286C37">
              <w:t>A. 1</w:t>
            </w:r>
          </w:p>
        </w:tc>
      </w:tr>
      <w:tr w:rsidR="001E6460" w:rsidRPr="00D92E7E" w14:paraId="0FBB6E11" w14:textId="77777777" w:rsidTr="003326BC">
        <w:trPr>
          <w:cantSplit/>
          <w:trHeight w:val="350"/>
        </w:trPr>
        <w:tc>
          <w:tcPr>
            <w:tcW w:w="7650" w:type="dxa"/>
          </w:tcPr>
          <w:p w14:paraId="17553436" w14:textId="01755F75" w:rsidR="003963E6" w:rsidRPr="00F750EE" w:rsidRDefault="001E6460" w:rsidP="003963E6">
            <w:pPr>
              <w:pStyle w:val="CategoryTitle"/>
              <w:ind w:hanging="5940"/>
            </w:pPr>
            <w:r>
              <w:t>Recursive Functions</w:t>
            </w:r>
          </w:p>
          <w:p w14:paraId="3B40993F" w14:textId="148E9C28" w:rsidR="001E6460" w:rsidRDefault="003963E6" w:rsidP="003963E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</w:t>
            </w:r>
            <w:r w:rsidRPr="003963E6">
              <w:rPr>
                <w:position w:val="-10"/>
              </w:rPr>
              <w:object w:dxaOrig="859" w:dyaOrig="320" w14:anchorId="6E909FC1">
                <v:shape id="_x0000_i1048" type="#_x0000_t75" style="width:42.6pt;height:15.6pt" o:ole="">
                  <v:imagedata r:id="rId54" o:title=""/>
                </v:shape>
                <o:OLEObject Type="Embed" ProgID="Equation.DSMT4" ShapeID="_x0000_i1048" DrawAspect="Content" ObjectID="_1588587581" r:id="rId55"/>
              </w:object>
            </w:r>
            <w:r>
              <w:t xml:space="preserve"> = </w:t>
            </w:r>
            <w:r w:rsidRPr="003963E6">
              <w:rPr>
                <w:position w:val="-10"/>
              </w:rPr>
              <w:object w:dxaOrig="840" w:dyaOrig="320" w14:anchorId="76CE5DD6">
                <v:shape id="_x0000_i1049" type="#_x0000_t75" style="width:42.6pt;height:15.6pt" o:ole="">
                  <v:imagedata r:id="rId56" o:title=""/>
                </v:shape>
                <o:OLEObject Type="Embed" ProgID="Equation.DSMT4" ShapeID="_x0000_i1049" DrawAspect="Content" ObjectID="_1588587582" r:id="rId57"/>
              </w:object>
            </w:r>
            <w:r w:rsidR="003E0472">
              <w:t>−</w:t>
            </w:r>
            <w:r>
              <w:t xml:space="preserve"> 1</w:t>
            </w:r>
            <w:r w:rsidR="003E0472">
              <w:t xml:space="preserve"> = 10 −</w:t>
            </w:r>
            <w:r w:rsidR="00EB3323">
              <w:t xml:space="preserve"> 1 = 9</w:t>
            </w:r>
          </w:p>
          <w:p w14:paraId="578CAEDF" w14:textId="58F4FC89" w:rsidR="003963E6" w:rsidRDefault="00934DC3" w:rsidP="003963E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AE6F1F">
              <w:t xml:space="preserve"> </w:t>
            </w:r>
            <w:r w:rsidRPr="00934DC3">
              <w:rPr>
                <w:position w:val="-10"/>
              </w:rPr>
              <w:object w:dxaOrig="840" w:dyaOrig="320" w14:anchorId="5DFBD557">
                <v:shape id="_x0000_i1050" type="#_x0000_t75" style="width:42.6pt;height:16.2pt" o:ole="">
                  <v:imagedata r:id="rId58" o:title=""/>
                </v:shape>
                <o:OLEObject Type="Embed" ProgID="Equation.DSMT4" ShapeID="_x0000_i1050" DrawAspect="Content" ObjectID="_1588587583" r:id="rId59"/>
              </w:object>
            </w:r>
            <w:r>
              <w:t xml:space="preserve"> </w:t>
            </w:r>
            <w:r w:rsidR="003963E6">
              <w:t xml:space="preserve">= </w:t>
            </w:r>
            <w:r w:rsidR="00F84BB6" w:rsidRPr="00F84BB6">
              <w:rPr>
                <w:position w:val="-10"/>
              </w:rPr>
              <w:object w:dxaOrig="1020" w:dyaOrig="320" w14:anchorId="41150103">
                <v:shape id="_x0000_i1051" type="#_x0000_t75" style="width:51pt;height:15.6pt" o:ole="">
                  <v:imagedata r:id="rId60" o:title=""/>
                </v:shape>
                <o:OLEObject Type="Embed" ProgID="Equation.DSMT4" ShapeID="_x0000_i1051" DrawAspect="Content" ObjectID="_1588587584" r:id="rId61"/>
              </w:object>
            </w:r>
            <w:r w:rsidR="00EB3323">
              <w:t xml:space="preserve"> = 7 + 3 = 10</w:t>
            </w:r>
          </w:p>
          <w:p w14:paraId="7509B703" w14:textId="28E47F3F" w:rsidR="003963E6" w:rsidRDefault="00AE6F1F" w:rsidP="003963E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</w:t>
            </w:r>
            <w:r w:rsidR="003963E6">
              <w:t xml:space="preserve"> </w:t>
            </w:r>
            <w:r>
              <w:t xml:space="preserve"> </w:t>
            </w:r>
            <w:r w:rsidRPr="00934DC3">
              <w:rPr>
                <w:position w:val="-10"/>
              </w:rPr>
              <w:object w:dxaOrig="700" w:dyaOrig="320" w14:anchorId="1B62D671">
                <v:shape id="_x0000_i1052" type="#_x0000_t75" style="width:35.4pt;height:16.2pt" o:ole="">
                  <v:imagedata r:id="rId62" o:title=""/>
                </v:shape>
                <o:OLEObject Type="Embed" ProgID="Equation.DSMT4" ShapeID="_x0000_i1052" DrawAspect="Content" ObjectID="_1588587585" r:id="rId63"/>
              </w:object>
            </w:r>
            <w:r>
              <w:t xml:space="preserve">   </w:t>
            </w:r>
            <w:r w:rsidR="003963E6">
              <w:t xml:space="preserve">= </w:t>
            </w:r>
            <w:r w:rsidR="00EB3323" w:rsidRPr="00EB3323">
              <w:rPr>
                <w:position w:val="-10"/>
              </w:rPr>
              <w:object w:dxaOrig="999" w:dyaOrig="320" w14:anchorId="4C14D3AC">
                <v:shape id="_x0000_i1053" type="#_x0000_t75" style="width:50.4pt;height:15.6pt" o:ole="">
                  <v:imagedata r:id="rId64" o:title=""/>
                </v:shape>
                <o:OLEObject Type="Embed" ProgID="Equation.DSMT4" ShapeID="_x0000_i1053" DrawAspect="Content" ObjectID="_1588587586" r:id="rId65"/>
              </w:object>
            </w:r>
            <w:r w:rsidR="003E0472">
              <w:t xml:space="preserve"> = 8 −</w:t>
            </w:r>
            <w:r w:rsidR="00EB3323">
              <w:t xml:space="preserve"> 1 = 7</w:t>
            </w:r>
          </w:p>
          <w:p w14:paraId="55B81786" w14:textId="4FC9632F" w:rsidR="003963E6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3963E6">
              <w:t xml:space="preserve"> </w:t>
            </w:r>
            <w:r w:rsidRPr="00934DC3">
              <w:rPr>
                <w:position w:val="-10"/>
              </w:rPr>
              <w:object w:dxaOrig="720" w:dyaOrig="320" w14:anchorId="14771622">
                <v:shape id="_x0000_i1054" type="#_x0000_t75" style="width:36pt;height:16.2pt" o:ole="">
                  <v:imagedata r:id="rId66" o:title=""/>
                </v:shape>
                <o:OLEObject Type="Embed" ProgID="Equation.DSMT4" ShapeID="_x0000_i1054" DrawAspect="Content" ObjectID="_1588587587" r:id="rId67"/>
              </w:object>
            </w:r>
            <w:r>
              <w:t xml:space="preserve">   </w:t>
            </w:r>
            <w:r w:rsidR="003963E6">
              <w:t xml:space="preserve">= </w:t>
            </w:r>
            <w:r w:rsidR="00EB3323" w:rsidRPr="00EB3323">
              <w:rPr>
                <w:position w:val="-10"/>
              </w:rPr>
              <w:object w:dxaOrig="1100" w:dyaOrig="320" w14:anchorId="4E921839">
                <v:shape id="_x0000_i1055" type="#_x0000_t75" style="width:54.6pt;height:15.6pt" o:ole="">
                  <v:imagedata r:id="rId68" o:title=""/>
                </v:shape>
                <o:OLEObject Type="Embed" ProgID="Equation.DSMT4" ShapeID="_x0000_i1055" DrawAspect="Content" ObjectID="_1588587588" r:id="rId69"/>
              </w:object>
            </w:r>
            <w:r w:rsidR="003E0472">
              <w:t xml:space="preserve"> = 9 −</w:t>
            </w:r>
            <w:r w:rsidR="00EB3323">
              <w:t xml:space="preserve"> 1 = 8</w:t>
            </w:r>
          </w:p>
          <w:p w14:paraId="3FBF770B" w14:textId="0C2085FA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EB3323">
              <w:t xml:space="preserve"> </w:t>
            </w:r>
            <w:r w:rsidRPr="00934DC3">
              <w:rPr>
                <w:position w:val="-10"/>
              </w:rPr>
              <w:object w:dxaOrig="820" w:dyaOrig="320" w14:anchorId="29FB236A">
                <v:shape id="_x0000_i1056" type="#_x0000_t75" style="width:41.4pt;height:16.2pt" o:ole="">
                  <v:imagedata r:id="rId70" o:title=""/>
                </v:shape>
                <o:OLEObject Type="Embed" ProgID="Equation.DSMT4" ShapeID="_x0000_i1056" DrawAspect="Content" ObjectID="_1588587589" r:id="rId71"/>
              </w:object>
            </w:r>
            <w:r>
              <w:t xml:space="preserve"> </w:t>
            </w:r>
            <w:r w:rsidR="00EB3323">
              <w:t xml:space="preserve">= </w:t>
            </w:r>
            <w:r w:rsidR="00EB3323" w:rsidRPr="00EB3323">
              <w:rPr>
                <w:position w:val="-10"/>
              </w:rPr>
              <w:object w:dxaOrig="1020" w:dyaOrig="320" w14:anchorId="30D3C635">
                <v:shape id="_x0000_i1057" type="#_x0000_t75" style="width:51pt;height:15.6pt" o:ole="">
                  <v:imagedata r:id="rId72" o:title=""/>
                </v:shape>
                <o:OLEObject Type="Embed" ProgID="Equation.DSMT4" ShapeID="_x0000_i1057" DrawAspect="Content" ObjectID="_1588587590" r:id="rId73"/>
              </w:object>
            </w:r>
            <w:r w:rsidR="003E0472">
              <w:t xml:space="preserve"> = 10 −</w:t>
            </w:r>
            <w:r w:rsidR="00EB3323">
              <w:t xml:space="preserve"> 1 = 9</w:t>
            </w:r>
          </w:p>
          <w:p w14:paraId="5126EFE8" w14:textId="7C0878CB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</w:t>
            </w:r>
            <w:r w:rsidRPr="00934DC3">
              <w:rPr>
                <w:position w:val="-10"/>
              </w:rPr>
              <w:object w:dxaOrig="740" w:dyaOrig="320" w14:anchorId="21093AE6">
                <v:shape id="_x0000_i1058" type="#_x0000_t75" style="width:36.6pt;height:16.2pt" o:ole="">
                  <v:imagedata r:id="rId74" o:title=""/>
                </v:shape>
                <o:OLEObject Type="Embed" ProgID="Equation.DSMT4" ShapeID="_x0000_i1058" DrawAspect="Content" ObjectID="_1588587591" r:id="rId75"/>
              </w:object>
            </w:r>
            <w:r w:rsidR="00EB3323">
              <w:t xml:space="preserve"> </w:t>
            </w:r>
            <w:r>
              <w:t xml:space="preserve"> </w:t>
            </w:r>
            <w:r w:rsidR="00EB3323">
              <w:t xml:space="preserve">= </w:t>
            </w:r>
            <w:r w:rsidR="00EB3323" w:rsidRPr="00EB3323">
              <w:rPr>
                <w:position w:val="-10"/>
              </w:rPr>
              <w:object w:dxaOrig="1040" w:dyaOrig="320" w14:anchorId="1BE1F010">
                <v:shape id="_x0000_i1059" type="#_x0000_t75" style="width:51.6pt;height:15.6pt" o:ole="">
                  <v:imagedata r:id="rId76" o:title=""/>
                </v:shape>
                <o:OLEObject Type="Embed" ProgID="Equation.DSMT4" ShapeID="_x0000_i1059" DrawAspect="Content" ObjectID="_1588587592" r:id="rId77"/>
              </w:object>
            </w:r>
            <w:r w:rsidR="00EB3323">
              <w:t xml:space="preserve"> = 7 + 3 = 10</w:t>
            </w:r>
          </w:p>
          <w:p w14:paraId="45C34B9C" w14:textId="0AD28D25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EB3323">
              <w:t xml:space="preserve"> </w:t>
            </w:r>
            <w:r w:rsidRPr="00934DC3">
              <w:rPr>
                <w:position w:val="-10"/>
              </w:rPr>
              <w:object w:dxaOrig="720" w:dyaOrig="320" w14:anchorId="4382A02A">
                <v:shape id="_x0000_i1060" type="#_x0000_t75" style="width:36pt;height:16.2pt" o:ole="">
                  <v:imagedata r:id="rId78" o:title=""/>
                </v:shape>
                <o:OLEObject Type="Embed" ProgID="Equation.DSMT4" ShapeID="_x0000_i1060" DrawAspect="Content" ObjectID="_1588587593" r:id="rId79"/>
              </w:object>
            </w:r>
            <w:r w:rsidR="00EB3323">
              <w:t xml:space="preserve"> </w:t>
            </w:r>
            <w:r>
              <w:t xml:space="preserve"> </w:t>
            </w:r>
            <w:r w:rsidR="00EB3323">
              <w:t xml:space="preserve">= </w:t>
            </w:r>
            <w:r w:rsidR="00EB3323" w:rsidRPr="00EB3323">
              <w:rPr>
                <w:position w:val="-10"/>
              </w:rPr>
              <w:object w:dxaOrig="1060" w:dyaOrig="320" w14:anchorId="6C78F717">
                <v:shape id="_x0000_i1061" type="#_x0000_t75" style="width:52.8pt;height:15.6pt" o:ole="">
                  <v:imagedata r:id="rId80" o:title=""/>
                </v:shape>
                <o:OLEObject Type="Embed" ProgID="Equation.DSMT4" ShapeID="_x0000_i1061" DrawAspect="Content" ObjectID="_1588587594" r:id="rId81"/>
              </w:object>
            </w:r>
            <w:r w:rsidR="00EB3323">
              <w:t xml:space="preserve"> = 4 + 3 = 7</w:t>
            </w:r>
          </w:p>
          <w:p w14:paraId="77AC1FB1" w14:textId="1CEF21C0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EB3323">
              <w:t xml:space="preserve"> </w:t>
            </w:r>
            <w:r w:rsidRPr="00AE6F1F">
              <w:rPr>
                <w:position w:val="-10"/>
              </w:rPr>
              <w:object w:dxaOrig="740" w:dyaOrig="320" w14:anchorId="1F62243C">
                <v:shape id="_x0000_i1062" type="#_x0000_t75" style="width:36.6pt;height:16.2pt" o:ole="">
                  <v:imagedata r:id="rId82" o:title=""/>
                </v:shape>
                <o:OLEObject Type="Embed" ProgID="Equation.DSMT4" ShapeID="_x0000_i1062" DrawAspect="Content" ObjectID="_1588587595" r:id="rId83"/>
              </w:object>
            </w:r>
            <w:r>
              <w:t xml:space="preserve"> </w:t>
            </w:r>
            <w:r w:rsidR="00EB3323">
              <w:t xml:space="preserve"> = 4</w:t>
            </w:r>
          </w:p>
          <w:p w14:paraId="2148D08C" w14:textId="1098BD91" w:rsidR="00EB3323" w:rsidRDefault="00EA45B9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EB3323">
              <w:t xml:space="preserve"> Now substitute backwards.</w:t>
            </w:r>
          </w:p>
          <w:p w14:paraId="0C8B2569" w14:textId="77777777" w:rsidR="00EB3323" w:rsidRDefault="00EB3323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  <w:p w14:paraId="17BE27EC" w14:textId="3462D4FF" w:rsidR="00EB3323" w:rsidRPr="00DF792F" w:rsidRDefault="00EB3323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</w:tc>
        <w:tc>
          <w:tcPr>
            <w:tcW w:w="3510" w:type="dxa"/>
            <w:vAlign w:val="center"/>
          </w:tcPr>
          <w:p w14:paraId="35797648" w14:textId="517AB4A7" w:rsidR="001E6460" w:rsidRPr="00D92E7E" w:rsidRDefault="003E0472" w:rsidP="00DC0722">
            <w:pPr>
              <w:pStyle w:val="ListParagraph"/>
              <w:spacing w:after="0"/>
              <w:ind w:left="612"/>
            </w:pPr>
            <w:r>
              <w:t>C.  9</w:t>
            </w:r>
          </w:p>
        </w:tc>
      </w:tr>
      <w:tr w:rsidR="00AA347D" w:rsidRPr="00D92E7E" w14:paraId="21428720" w14:textId="77777777" w:rsidTr="003326BC">
        <w:trPr>
          <w:cantSplit/>
          <w:trHeight w:val="90"/>
        </w:trPr>
        <w:tc>
          <w:tcPr>
            <w:tcW w:w="7650" w:type="dxa"/>
          </w:tcPr>
          <w:p w14:paraId="247A47B6" w14:textId="6729FB9A" w:rsidR="00AA347D" w:rsidRPr="00D92E7E" w:rsidRDefault="00AA347D" w:rsidP="008C21A8">
            <w:pPr>
              <w:pStyle w:val="CategoryTitle"/>
              <w:ind w:hanging="5940"/>
            </w:pPr>
            <w:r w:rsidRPr="00D92E7E">
              <w:lastRenderedPageBreak/>
              <w:t>Digital Electronics</w:t>
            </w:r>
          </w:p>
          <w:p w14:paraId="3EBEE37E" w14:textId="77777777" w:rsidR="006D137D" w:rsidRPr="003326BC" w:rsidRDefault="006D137D" w:rsidP="00B8714F">
            <w:pPr>
              <w:tabs>
                <w:tab w:val="left" w:pos="180"/>
              </w:tabs>
            </w:pPr>
          </w:p>
          <w:p w14:paraId="1E98250B" w14:textId="2ACD21B9" w:rsidR="00F62285" w:rsidRDefault="00F62285" w:rsidP="00F22C51">
            <w:pPr>
              <w:tabs>
                <w:tab w:val="left" w:pos="180"/>
              </w:tabs>
            </w:pPr>
            <w:r>
              <w:t xml:space="preserve">       Let </w:t>
            </w:r>
            <w:r>
              <w:rPr>
                <w:rFonts w:ascii="Old English Text MT" w:hAnsi="Old English Text MT"/>
              </w:rPr>
              <w:t xml:space="preserve">D </w:t>
            </w:r>
            <w:r w:rsidR="002967AE">
              <w:t>rep</w:t>
            </w:r>
            <w:r>
              <w:t xml:space="preserve">resent the diamond, </w:t>
            </w:r>
            <w:r>
              <w:rPr>
                <w:rFonts w:ascii="Old English Text MT" w:hAnsi="Old English Text MT"/>
              </w:rPr>
              <w:t xml:space="preserve">R </w:t>
            </w:r>
            <w:r>
              <w:t>represent the rectangle</w:t>
            </w:r>
          </w:p>
          <w:p w14:paraId="343DE34E" w14:textId="77777777" w:rsidR="00F62285" w:rsidRDefault="00F62285" w:rsidP="00F22C51">
            <w:pPr>
              <w:tabs>
                <w:tab w:val="left" w:pos="180"/>
              </w:tabs>
            </w:pPr>
            <w:r>
              <w:t xml:space="preserve">       and </w:t>
            </w:r>
            <w:r>
              <w:rPr>
                <w:rFonts w:ascii="Old English Text MT" w:hAnsi="Old English Text MT"/>
              </w:rPr>
              <w:t xml:space="preserve">O </w:t>
            </w:r>
            <w:r>
              <w:t xml:space="preserve">represent the oval. </w:t>
            </w:r>
            <w:r w:rsidR="00F22C51">
              <w:t>The digital circuit is represented</w:t>
            </w:r>
          </w:p>
          <w:p w14:paraId="1E799705" w14:textId="1F9F3012" w:rsidR="00F62285" w:rsidRDefault="00F62285" w:rsidP="00F22C51">
            <w:pPr>
              <w:tabs>
                <w:tab w:val="left" w:pos="180"/>
              </w:tabs>
            </w:pPr>
            <w:r>
              <w:t xml:space="preserve">      </w:t>
            </w:r>
            <w:r w:rsidR="00F22C51">
              <w:t xml:space="preserve"> by the </w:t>
            </w:r>
            <w:r w:rsidR="00F22C51" w:rsidRPr="005C01A7">
              <w:t>following</w:t>
            </w:r>
            <w:r>
              <w:t xml:space="preserve"> Boolean </w:t>
            </w:r>
            <w:r w:rsidR="009A3004">
              <w:t>expression:</w:t>
            </w:r>
          </w:p>
          <w:p w14:paraId="3903F064" w14:textId="77777777" w:rsidR="009A3004" w:rsidRPr="007F72F2" w:rsidRDefault="009A3004" w:rsidP="00F22C51">
            <w:pPr>
              <w:tabs>
                <w:tab w:val="left" w:pos="180"/>
              </w:tabs>
            </w:pPr>
          </w:p>
          <w:p w14:paraId="5E2F43C6" w14:textId="77777777" w:rsidR="002967AE" w:rsidRPr="007F72F2" w:rsidRDefault="003326BC" w:rsidP="00F62285">
            <w:pPr>
              <w:tabs>
                <w:tab w:val="left" w:pos="180"/>
              </w:tabs>
              <w:jc w:val="center"/>
            </w:pPr>
            <w:r w:rsidRPr="007F72F2">
              <w:t xml:space="preserve">(~A </w:t>
            </w:r>
            <w:r w:rsidRPr="007F72F2">
              <w:rPr>
                <w:rFonts w:ascii="Old English Text MT" w:hAnsi="Old English Text MT"/>
              </w:rPr>
              <w:t xml:space="preserve">R </w:t>
            </w:r>
            <w:r w:rsidRPr="007F72F2">
              <w:t xml:space="preserve">(A </w:t>
            </w:r>
            <w:r w:rsidRPr="007F72F2">
              <w:rPr>
                <w:rFonts w:ascii="Old English Text MT" w:hAnsi="Old English Text MT"/>
              </w:rPr>
              <w:t xml:space="preserve">D </w:t>
            </w:r>
            <w:r w:rsidRPr="007F72F2">
              <w:t xml:space="preserve">B </w:t>
            </w:r>
            <w:r w:rsidRPr="007F72F2">
              <w:rPr>
                <w:rFonts w:ascii="Old English Text MT" w:hAnsi="Old English Text MT"/>
              </w:rPr>
              <w:t xml:space="preserve">D </w:t>
            </w:r>
            <w:r w:rsidRPr="007F72F2">
              <w:t xml:space="preserve">C) </w:t>
            </w:r>
            <w:r w:rsidRPr="007F72F2">
              <w:rPr>
                <w:rFonts w:ascii="Old English Text MT" w:hAnsi="Old English Text MT"/>
              </w:rPr>
              <w:t>R (</w:t>
            </w:r>
            <w:r w:rsidR="002967AE" w:rsidRPr="007F72F2">
              <w:t xml:space="preserve">(A </w:t>
            </w:r>
            <w:r w:rsidR="002967AE" w:rsidRPr="007F72F2">
              <w:rPr>
                <w:rFonts w:ascii="Old English Text MT" w:hAnsi="Old English Text MT"/>
              </w:rPr>
              <w:t>D</w:t>
            </w:r>
            <w:r w:rsidR="002967AE" w:rsidRPr="007F72F2">
              <w:t xml:space="preserve"> B </w:t>
            </w:r>
            <w:r w:rsidR="002967AE" w:rsidRPr="007F72F2">
              <w:rPr>
                <w:rFonts w:ascii="Old English Text MT" w:hAnsi="Old English Text MT"/>
              </w:rPr>
              <w:t xml:space="preserve">D </w:t>
            </w:r>
            <w:r w:rsidR="002967AE" w:rsidRPr="007F72F2">
              <w:t>C)</w:t>
            </w:r>
            <w:r w:rsidRPr="007F72F2">
              <w:t xml:space="preserve"> </w:t>
            </w:r>
            <w:r w:rsidRPr="007F72F2">
              <w:rPr>
                <w:rFonts w:ascii="Old English Text MT" w:hAnsi="Old English Text MT"/>
              </w:rPr>
              <w:t xml:space="preserve">O </w:t>
            </w:r>
            <w:r w:rsidRPr="007F72F2">
              <w:t xml:space="preserve">C </w:t>
            </w:r>
            <w:r w:rsidRPr="007F72F2">
              <w:rPr>
                <w:rFonts w:ascii="Old English Text MT" w:hAnsi="Old English Text MT"/>
              </w:rPr>
              <w:t>O ~</w:t>
            </w:r>
            <w:r w:rsidRPr="007F72F2">
              <w:t xml:space="preserve">D)) </w:t>
            </w:r>
          </w:p>
          <w:p w14:paraId="7CC2205F" w14:textId="5647F5CB" w:rsidR="00F22C51" w:rsidRPr="007F72F2" w:rsidRDefault="003326BC" w:rsidP="00F62285">
            <w:pPr>
              <w:tabs>
                <w:tab w:val="left" w:pos="180"/>
              </w:tabs>
              <w:jc w:val="center"/>
            </w:pPr>
            <w:r w:rsidRPr="007F72F2">
              <w:rPr>
                <w:rFonts w:ascii="Old English Text MT" w:hAnsi="Old English Text MT"/>
              </w:rPr>
              <w:t>D ((</w:t>
            </w:r>
            <w:r w:rsidRPr="007F72F2">
              <w:t xml:space="preserve">A </w:t>
            </w:r>
            <w:r w:rsidRPr="007F72F2">
              <w:rPr>
                <w:rFonts w:ascii="Old English Text MT" w:hAnsi="Old English Text MT"/>
              </w:rPr>
              <w:t xml:space="preserve">D </w:t>
            </w:r>
            <w:r w:rsidRPr="007F72F2">
              <w:t xml:space="preserve">B </w:t>
            </w:r>
            <w:r w:rsidRPr="007F72F2">
              <w:rPr>
                <w:rFonts w:ascii="Old English Text MT" w:hAnsi="Old English Text MT"/>
              </w:rPr>
              <w:t xml:space="preserve">D </w:t>
            </w:r>
            <w:r w:rsidRPr="007F72F2">
              <w:t xml:space="preserve">C) </w:t>
            </w:r>
            <w:r w:rsidRPr="007F72F2">
              <w:rPr>
                <w:rFonts w:ascii="Old English Text MT" w:hAnsi="Old English Text MT"/>
              </w:rPr>
              <w:t xml:space="preserve">O </w:t>
            </w:r>
            <w:r w:rsidRPr="007F72F2">
              <w:t xml:space="preserve">C </w:t>
            </w:r>
            <w:r w:rsidRPr="007F72F2">
              <w:rPr>
                <w:rFonts w:ascii="Old English Text MT" w:hAnsi="Old English Text MT"/>
              </w:rPr>
              <w:t>O ~</w:t>
            </w:r>
            <w:r w:rsidRPr="007F72F2">
              <w:t xml:space="preserve">D) </w:t>
            </w:r>
            <w:r w:rsidRPr="007F72F2">
              <w:rPr>
                <w:rFonts w:ascii="Old English Text MT" w:hAnsi="Old English Text MT"/>
              </w:rPr>
              <w:t xml:space="preserve">D </w:t>
            </w:r>
            <w:r w:rsidRPr="007F72F2">
              <w:t>D</w:t>
            </w:r>
          </w:p>
          <w:p w14:paraId="5C792DA0" w14:textId="012EA8B3" w:rsidR="00F22C51" w:rsidRPr="007F72F2" w:rsidRDefault="002967AE" w:rsidP="00F22C51">
            <w:pPr>
              <w:tabs>
                <w:tab w:val="left" w:pos="180"/>
              </w:tabs>
            </w:pPr>
            <w:r w:rsidRPr="007F72F2">
              <w:t xml:space="preserve"> Let # = A </w:t>
            </w:r>
            <w:r w:rsidRPr="007F72F2">
              <w:rPr>
                <w:rFonts w:ascii="Old English Text MT" w:hAnsi="Old English Text MT"/>
              </w:rPr>
              <w:t xml:space="preserve">D </w:t>
            </w:r>
            <w:r w:rsidRPr="007F72F2">
              <w:t xml:space="preserve">B </w:t>
            </w:r>
            <w:r w:rsidRPr="007F72F2">
              <w:rPr>
                <w:rFonts w:ascii="Old English Text MT" w:hAnsi="Old English Text MT"/>
              </w:rPr>
              <w:t xml:space="preserve">D </w:t>
            </w:r>
            <w:r w:rsidRPr="007F72F2">
              <w:t xml:space="preserve">C   and   &amp; = </w:t>
            </w:r>
            <w:r w:rsidR="00457344" w:rsidRPr="007F72F2">
              <w:t xml:space="preserve"> </w:t>
            </w:r>
            <w:r w:rsidRPr="007F72F2">
              <w:t xml:space="preserve">(A </w:t>
            </w:r>
            <w:r w:rsidRPr="007F72F2">
              <w:rPr>
                <w:rFonts w:ascii="Old English Text MT" w:hAnsi="Old English Text MT"/>
              </w:rPr>
              <w:t xml:space="preserve">D </w:t>
            </w:r>
            <w:r w:rsidRPr="007F72F2">
              <w:t xml:space="preserve">B </w:t>
            </w:r>
            <w:r w:rsidRPr="007F72F2">
              <w:rPr>
                <w:rFonts w:ascii="Old English Text MT" w:hAnsi="Old English Text MT"/>
              </w:rPr>
              <w:t xml:space="preserve">D </w:t>
            </w:r>
            <w:r w:rsidRPr="007F72F2">
              <w:t xml:space="preserve">C) </w:t>
            </w:r>
            <w:r w:rsidRPr="007F72F2">
              <w:rPr>
                <w:rFonts w:ascii="Old English Text MT" w:hAnsi="Old English Text MT"/>
              </w:rPr>
              <w:t xml:space="preserve">O </w:t>
            </w:r>
            <w:r w:rsidRPr="007F72F2">
              <w:t xml:space="preserve">C </w:t>
            </w:r>
            <w:r w:rsidRPr="007F72F2">
              <w:rPr>
                <w:rFonts w:ascii="Old English Text MT" w:hAnsi="Old English Text MT"/>
              </w:rPr>
              <w:t>O ~</w:t>
            </w:r>
            <w:r w:rsidRPr="007F72F2">
              <w:t>D</w:t>
            </w:r>
            <w:r w:rsidR="00457344" w:rsidRPr="007F72F2">
              <w:t xml:space="preserve">                   </w:t>
            </w:r>
            <w:r w:rsidRPr="007F72F2">
              <w:t xml:space="preserve">                              </w:t>
            </w:r>
            <w:r w:rsidR="00DA2F49" w:rsidRPr="007F72F2">
              <w:t xml:space="preserve">                           </w:t>
            </w:r>
            <w:r w:rsidR="00457344" w:rsidRPr="007F72F2">
              <w:t xml:space="preserve">         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90"/>
              <w:gridCol w:w="377"/>
              <w:gridCol w:w="377"/>
              <w:gridCol w:w="390"/>
              <w:gridCol w:w="520"/>
              <w:gridCol w:w="520"/>
              <w:gridCol w:w="336"/>
              <w:gridCol w:w="403"/>
              <w:gridCol w:w="1232"/>
              <w:gridCol w:w="1921"/>
            </w:tblGrid>
            <w:tr w:rsidR="007F72F2" w:rsidRPr="007F72F2" w14:paraId="11CA8ACF" w14:textId="77777777" w:rsidTr="002967AE">
              <w:tc>
                <w:tcPr>
                  <w:tcW w:w="390" w:type="dxa"/>
                  <w:shd w:val="clear" w:color="auto" w:fill="auto"/>
                </w:tcPr>
                <w:p w14:paraId="2484D09A" w14:textId="36310561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A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6436343" w14:textId="7D0AF320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B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243C779" w14:textId="21CE42E8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C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D484765" w14:textId="19C8EE1B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D</w:t>
                  </w:r>
                </w:p>
              </w:tc>
              <w:tc>
                <w:tcPr>
                  <w:tcW w:w="520" w:type="dxa"/>
                </w:tcPr>
                <w:p w14:paraId="7F1E0448" w14:textId="503AB690" w:rsidR="002967AE" w:rsidRPr="007F72F2" w:rsidRDefault="002967AE" w:rsidP="00F62285">
                  <w:pPr>
                    <w:tabs>
                      <w:tab w:val="left" w:pos="180"/>
                    </w:tabs>
                  </w:pPr>
                  <w:r w:rsidRPr="007F72F2">
                    <w:t>~A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08E7D0C0" w14:textId="77BD5ECD" w:rsidR="002967AE" w:rsidRPr="007F72F2" w:rsidRDefault="002967AE" w:rsidP="00F62285">
                  <w:pPr>
                    <w:tabs>
                      <w:tab w:val="left" w:pos="180"/>
                    </w:tabs>
                  </w:pPr>
                  <w:r w:rsidRPr="007F72F2">
                    <w:t>~D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0400E2C" w14:textId="0FCD083C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#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746C7F34" w14:textId="5FA1EB3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&amp;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0158EA33" w14:textId="407051A6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~A</w:t>
                  </w:r>
                  <w:r w:rsidRPr="007F72F2">
                    <w:rPr>
                      <w:rFonts w:ascii="Old English Text MT" w:hAnsi="Old English Text MT"/>
                    </w:rPr>
                    <w:t>R</w:t>
                  </w:r>
                  <w:r w:rsidRPr="007F72F2">
                    <w:t>#</w:t>
                  </w:r>
                  <w:r w:rsidRPr="007F72F2">
                    <w:rPr>
                      <w:rFonts w:ascii="Old English Text MT" w:hAnsi="Old English Text MT"/>
                    </w:rPr>
                    <w:t>R</w:t>
                  </w:r>
                  <w:r w:rsidRPr="007F72F2">
                    <w:t>&amp;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420C9346" w14:textId="455D09BE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rPr>
                      <w:noProof/>
                    </w:rPr>
                    <w:t>~A#&amp;</w:t>
                  </w:r>
                  <w:r w:rsidRPr="007F72F2">
                    <w:rPr>
                      <w:rFonts w:ascii="Old English Text MT" w:hAnsi="Old English Text MT"/>
                      <w:noProof/>
                    </w:rPr>
                    <w:t>D</w:t>
                  </w:r>
                  <w:r w:rsidRPr="007F72F2">
                    <w:rPr>
                      <w:noProof/>
                    </w:rPr>
                    <w:t>&amp;</w:t>
                  </w:r>
                  <w:r w:rsidRPr="007F72F2">
                    <w:rPr>
                      <w:rFonts w:ascii="Old English Text MT" w:hAnsi="Old English Text MT"/>
                      <w:noProof/>
                    </w:rPr>
                    <w:t>D</w:t>
                  </w:r>
                  <w:r w:rsidRPr="007F72F2">
                    <w:rPr>
                      <w:noProof/>
                    </w:rPr>
                    <w:t>D</w:t>
                  </w:r>
                </w:p>
              </w:tc>
            </w:tr>
            <w:tr w:rsidR="002967AE" w14:paraId="25F2EA1F" w14:textId="77777777" w:rsidTr="002967AE">
              <w:tc>
                <w:tcPr>
                  <w:tcW w:w="390" w:type="dxa"/>
                  <w:shd w:val="clear" w:color="auto" w:fill="auto"/>
                </w:tcPr>
                <w:p w14:paraId="223BD25C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6C01DEDF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ED00DD8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EAFE279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</w:tcPr>
                <w:p w14:paraId="6BF5BB8C" w14:textId="4C633091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2C900EFB" w14:textId="6A3F9219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D9B708D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3F39A1FF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21088623" w14:textId="363E29A8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4F102A61" w14:textId="3EF07C5D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 xml:space="preserve">1  </w:t>
                  </w:r>
                </w:p>
              </w:tc>
            </w:tr>
            <w:tr w:rsidR="002967AE" w14:paraId="0287E1DF" w14:textId="77777777" w:rsidTr="002967AE">
              <w:tc>
                <w:tcPr>
                  <w:tcW w:w="390" w:type="dxa"/>
                  <w:shd w:val="clear" w:color="auto" w:fill="auto"/>
                </w:tcPr>
                <w:p w14:paraId="730C6A05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E4C3BF3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DA4B5F8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02E592A9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</w:tcPr>
                <w:p w14:paraId="3623D3ED" w14:textId="144AF6D8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3C380D46" w14:textId="6E0D86EB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D6212E5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467BAB37" w14:textId="681B30E2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11643686" w14:textId="2DD348BF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4190FA32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</w:tr>
            <w:tr w:rsidR="002967AE" w14:paraId="29669387" w14:textId="77777777" w:rsidTr="002967AE">
              <w:tc>
                <w:tcPr>
                  <w:tcW w:w="390" w:type="dxa"/>
                  <w:shd w:val="clear" w:color="auto" w:fill="auto"/>
                </w:tcPr>
                <w:p w14:paraId="31F0E215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11E10B5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973A866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510372E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</w:tcPr>
                <w:p w14:paraId="07D7C6A3" w14:textId="1AEC7544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3A21DB1E" w14:textId="17FDE7AD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FDFEDF5" w14:textId="1C52D084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0CB8A49A" w14:textId="3DF4D911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228F5E32" w14:textId="4F396A7A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10A35EA1" w14:textId="27ADDF4E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</w:tr>
            <w:tr w:rsidR="002967AE" w14:paraId="6D8FC45F" w14:textId="77777777" w:rsidTr="002967AE">
              <w:tc>
                <w:tcPr>
                  <w:tcW w:w="390" w:type="dxa"/>
                  <w:shd w:val="clear" w:color="auto" w:fill="auto"/>
                </w:tcPr>
                <w:p w14:paraId="5F367B81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482CFF6B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14F99DF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5CEA600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</w:tcPr>
                <w:p w14:paraId="282DA2CC" w14:textId="7C5B7F6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43C32B5D" w14:textId="560EC91A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1635A2A" w14:textId="59092966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4B86CCC2" w14:textId="0F563D36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0D69FD9B" w14:textId="7810AAD3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5652BB1B" w14:textId="01BF2B20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</w:tr>
            <w:tr w:rsidR="002967AE" w14:paraId="6B06E44F" w14:textId="77777777" w:rsidTr="002967AE">
              <w:tc>
                <w:tcPr>
                  <w:tcW w:w="390" w:type="dxa"/>
                  <w:shd w:val="clear" w:color="auto" w:fill="auto"/>
                </w:tcPr>
                <w:p w14:paraId="3F6D5212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FF2430C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6C02FA46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948443E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</w:tcPr>
                <w:p w14:paraId="022B3C49" w14:textId="5D337A1E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746EDF41" w14:textId="79CB2A85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5C77AD8F" w14:textId="65A739D1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764A24D5" w14:textId="73592C39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1573F013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3FD49A7F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</w:tr>
            <w:tr w:rsidR="002967AE" w14:paraId="7E5823C6" w14:textId="77777777" w:rsidTr="002967AE">
              <w:tc>
                <w:tcPr>
                  <w:tcW w:w="390" w:type="dxa"/>
                  <w:shd w:val="clear" w:color="auto" w:fill="auto"/>
                </w:tcPr>
                <w:p w14:paraId="0271ADD4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E264C8B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E5368FB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0EF5905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</w:tcPr>
                <w:p w14:paraId="59F9C723" w14:textId="1AE0B9BA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59370DF9" w14:textId="5EBED63F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01FFEA5" w14:textId="56E9DA80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5678DD14" w14:textId="5E4672AB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75C619A3" w14:textId="4AEB838D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61A38580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</w:tr>
            <w:tr w:rsidR="002967AE" w14:paraId="37A61991" w14:textId="77777777" w:rsidTr="002967AE">
              <w:tc>
                <w:tcPr>
                  <w:tcW w:w="390" w:type="dxa"/>
                  <w:shd w:val="clear" w:color="auto" w:fill="auto"/>
                </w:tcPr>
                <w:p w14:paraId="166152CD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EB23D4B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6E63047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7D6D8F4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</w:tcPr>
                <w:p w14:paraId="2552FB83" w14:textId="3A41CC78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184DD538" w14:textId="5E595D09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CF9913E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0D45F7CE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50404C1D" w14:textId="2A2E1E78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BAEB270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</w:tr>
            <w:tr w:rsidR="002967AE" w14:paraId="21157C07" w14:textId="77777777" w:rsidTr="002967AE">
              <w:tc>
                <w:tcPr>
                  <w:tcW w:w="390" w:type="dxa"/>
                  <w:shd w:val="clear" w:color="auto" w:fill="auto"/>
                </w:tcPr>
                <w:p w14:paraId="7A2F9295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E176634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2B886F9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C1ECD21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</w:tcPr>
                <w:p w14:paraId="1ACDDBBC" w14:textId="094DDE68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74B0608C" w14:textId="34A12744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D74DAEA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76FF06D1" w14:textId="40FAA8D4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30B56887" w14:textId="104B3C8D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0E9383A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</w:tr>
            <w:tr w:rsidR="002967AE" w14:paraId="1CA47FD1" w14:textId="77777777" w:rsidTr="002967AE">
              <w:tc>
                <w:tcPr>
                  <w:tcW w:w="390" w:type="dxa"/>
                  <w:shd w:val="clear" w:color="auto" w:fill="auto"/>
                </w:tcPr>
                <w:p w14:paraId="5043EAE3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896F834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2BCD8C1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11D4333E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</w:tcPr>
                <w:p w14:paraId="78FF8A79" w14:textId="0B59E1D9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14BE7DCF" w14:textId="43A2436B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6AED2F16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2834445F" w14:textId="06CF18AA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782FC135" w14:textId="1514328A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95668E1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</w:tr>
            <w:tr w:rsidR="002967AE" w14:paraId="33C763E2" w14:textId="77777777" w:rsidTr="002967AE">
              <w:tc>
                <w:tcPr>
                  <w:tcW w:w="390" w:type="dxa"/>
                  <w:shd w:val="clear" w:color="auto" w:fill="auto"/>
                </w:tcPr>
                <w:p w14:paraId="6DC8380F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51B8E10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D25C3F7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CDBD7DD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</w:tcPr>
                <w:p w14:paraId="32F6B606" w14:textId="1239FFCD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08F4F9CD" w14:textId="7E703D90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91FF002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194761F5" w14:textId="0E29CB8A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6285B6B0" w14:textId="3135B16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B05D341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</w:tr>
            <w:tr w:rsidR="002967AE" w14:paraId="738F48C8" w14:textId="77777777" w:rsidTr="002967AE">
              <w:tc>
                <w:tcPr>
                  <w:tcW w:w="390" w:type="dxa"/>
                  <w:shd w:val="clear" w:color="auto" w:fill="auto"/>
                </w:tcPr>
                <w:p w14:paraId="034FB29E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383FEE3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9D619BE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5A65F3F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</w:tcPr>
                <w:p w14:paraId="69775051" w14:textId="56171744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1AA0C9D5" w14:textId="2054F533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56BB0F8" w14:textId="42CDF282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2F70E39A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18D845B1" w14:textId="79E637BA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74F56B10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</w:tr>
            <w:tr w:rsidR="002967AE" w14:paraId="11D1F9EF" w14:textId="77777777" w:rsidTr="002967AE">
              <w:tc>
                <w:tcPr>
                  <w:tcW w:w="390" w:type="dxa"/>
                  <w:shd w:val="clear" w:color="auto" w:fill="auto"/>
                </w:tcPr>
                <w:p w14:paraId="5AE819AA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52D7616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C17EFFB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0D5E1653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</w:tcPr>
                <w:p w14:paraId="40FD52C4" w14:textId="4EE46398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6D8B3315" w14:textId="215124CB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1033B108" w14:textId="0DC45AFA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2A1B31E3" w14:textId="56341411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70558ADB" w14:textId="5A904460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18A98889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</w:tr>
            <w:tr w:rsidR="002967AE" w14:paraId="7AD27F18" w14:textId="77777777" w:rsidTr="002967AE">
              <w:tc>
                <w:tcPr>
                  <w:tcW w:w="390" w:type="dxa"/>
                  <w:shd w:val="clear" w:color="auto" w:fill="auto"/>
                </w:tcPr>
                <w:p w14:paraId="3F6DF75A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8B71401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287622D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3ECE1CE8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</w:tcPr>
                <w:p w14:paraId="79C5FD98" w14:textId="2ACD9A88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0437D1D8" w14:textId="5CEB2EF9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6C79EB9C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1C50BCF4" w14:textId="45871C6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606DAB17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1EA7C312" w14:textId="1D7A1B83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</w:tr>
            <w:tr w:rsidR="002967AE" w14:paraId="32F57B04" w14:textId="77777777" w:rsidTr="002967AE">
              <w:tc>
                <w:tcPr>
                  <w:tcW w:w="390" w:type="dxa"/>
                  <w:shd w:val="clear" w:color="auto" w:fill="auto"/>
                </w:tcPr>
                <w:p w14:paraId="7862B2C7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D716E41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39FBE76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25A584F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</w:tcPr>
                <w:p w14:paraId="50C93DA8" w14:textId="2CAE24DB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7EFAA550" w14:textId="3B9EA914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0A4ED5D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0232FA02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78ADBD85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5F60E8CE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</w:tr>
            <w:tr w:rsidR="002967AE" w14:paraId="1DCFFB1A" w14:textId="77777777" w:rsidTr="002967AE">
              <w:tc>
                <w:tcPr>
                  <w:tcW w:w="390" w:type="dxa"/>
                  <w:shd w:val="clear" w:color="auto" w:fill="auto"/>
                </w:tcPr>
                <w:p w14:paraId="0E7D139C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6F660DC4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92B0257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2059581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</w:tcPr>
                <w:p w14:paraId="1E2EC3BB" w14:textId="2FC8AA0B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6B453DCB" w14:textId="599FED73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5A607CF8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42A72969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21EC6987" w14:textId="3A11F3EC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5F3AC835" w14:textId="77777777" w:rsidR="002967AE" w:rsidRDefault="002967AE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</w:tr>
            <w:tr w:rsidR="007F72F2" w:rsidRPr="007F72F2" w14:paraId="00BF4D96" w14:textId="77777777" w:rsidTr="002967AE">
              <w:tc>
                <w:tcPr>
                  <w:tcW w:w="390" w:type="dxa"/>
                  <w:shd w:val="clear" w:color="auto" w:fill="auto"/>
                </w:tcPr>
                <w:p w14:paraId="4EE0E6F1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50884DE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2DDFFE8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9AF3728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  <w:tc>
                <w:tcPr>
                  <w:tcW w:w="520" w:type="dxa"/>
                </w:tcPr>
                <w:p w14:paraId="3DB7D387" w14:textId="40304296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41E3C522" w14:textId="0317A8EA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5A0E8DC1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403" w:type="dxa"/>
                  <w:shd w:val="clear" w:color="auto" w:fill="auto"/>
                </w:tcPr>
                <w:p w14:paraId="7B610E3C" w14:textId="630DE9F9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1</w:t>
                  </w:r>
                </w:p>
              </w:tc>
              <w:tc>
                <w:tcPr>
                  <w:tcW w:w="1232" w:type="dxa"/>
                  <w:shd w:val="clear" w:color="auto" w:fill="auto"/>
                </w:tcPr>
                <w:p w14:paraId="556C0DEE" w14:textId="4AAB6F6D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3A2CBFBB" w14:textId="77777777" w:rsidR="002967AE" w:rsidRPr="007F72F2" w:rsidRDefault="002967AE" w:rsidP="00885CD2">
                  <w:pPr>
                    <w:tabs>
                      <w:tab w:val="left" w:pos="180"/>
                    </w:tabs>
                  </w:pPr>
                  <w:r w:rsidRPr="007F72F2">
                    <w:t>0</w:t>
                  </w:r>
                </w:p>
              </w:tc>
            </w:tr>
          </w:tbl>
          <w:p w14:paraId="50A62387" w14:textId="77777777" w:rsidR="009A3004" w:rsidRPr="007F72F2" w:rsidRDefault="009A3004" w:rsidP="00F22C51">
            <w:pPr>
              <w:tabs>
                <w:tab w:val="left" w:pos="180"/>
              </w:tabs>
            </w:pPr>
          </w:p>
          <w:p w14:paraId="5D0E829B" w14:textId="77E5D368" w:rsidR="00BC6B02" w:rsidRPr="007F72F2" w:rsidRDefault="007D3702" w:rsidP="00F22C51">
            <w:pPr>
              <w:tabs>
                <w:tab w:val="left" w:pos="180"/>
              </w:tabs>
            </w:pPr>
            <w:r w:rsidRPr="007F72F2">
              <w:t>Therefore there are 3 that make</w:t>
            </w:r>
            <w:r w:rsidR="00BC6B02" w:rsidRPr="007F72F2">
              <w:t xml:space="preserve"> it TRUE:  (0, 0, 0, 0)</w:t>
            </w:r>
            <w:r w:rsidRPr="007F72F2">
              <w:t>, (0, 0, 1, 1), (1, 1, 0, 0)</w:t>
            </w:r>
            <w:r w:rsidR="005D48F6" w:rsidRPr="007F72F2">
              <w:t>.</w:t>
            </w:r>
          </w:p>
          <w:p w14:paraId="2DF740BB" w14:textId="1856FEC9" w:rsidR="00BC6B02" w:rsidRPr="00D92E7E" w:rsidRDefault="00BC6B02" w:rsidP="00F22C51">
            <w:pPr>
              <w:tabs>
                <w:tab w:val="left" w:pos="180"/>
              </w:tabs>
            </w:pPr>
          </w:p>
        </w:tc>
        <w:tc>
          <w:tcPr>
            <w:tcW w:w="3510" w:type="dxa"/>
            <w:vAlign w:val="center"/>
          </w:tcPr>
          <w:p w14:paraId="3EE1B20F" w14:textId="4DE12227" w:rsidR="00A119A3" w:rsidRPr="007F72F2" w:rsidRDefault="002967AE" w:rsidP="00A119A3">
            <w:pPr>
              <w:pStyle w:val="ListParagraph"/>
              <w:spacing w:after="0"/>
              <w:ind w:left="612"/>
            </w:pPr>
            <w:r w:rsidRPr="007F72F2">
              <w:t>B.  3</w:t>
            </w:r>
          </w:p>
          <w:p w14:paraId="404E91F7" w14:textId="5DEEE35A" w:rsidR="00AA347D" w:rsidRPr="001E6460" w:rsidRDefault="00AA347D" w:rsidP="00A119A3">
            <w:pPr>
              <w:pStyle w:val="ListParagraph"/>
              <w:spacing w:after="0"/>
              <w:ind w:left="612"/>
            </w:pPr>
          </w:p>
        </w:tc>
      </w:tr>
      <w:tr w:rsidR="00AA347D" w:rsidRPr="00D92E7E" w14:paraId="027C7BA8" w14:textId="77777777" w:rsidTr="003326BC">
        <w:trPr>
          <w:cantSplit/>
          <w:trHeight w:val="361"/>
        </w:trPr>
        <w:tc>
          <w:tcPr>
            <w:tcW w:w="7650" w:type="dxa"/>
          </w:tcPr>
          <w:p w14:paraId="6F5B971F" w14:textId="65453D81" w:rsidR="00AA347D" w:rsidRDefault="00AA347D" w:rsidP="006B32C7">
            <w:pPr>
              <w:pStyle w:val="CategoryTitle"/>
              <w:ind w:hanging="5940"/>
            </w:pPr>
            <w:r w:rsidRPr="00D92E7E">
              <w:t>Prefix-Infix-Postfix</w:t>
            </w:r>
          </w:p>
          <w:p w14:paraId="10ADD10E" w14:textId="77777777" w:rsidR="009A3004" w:rsidRPr="00286C37" w:rsidRDefault="009A3004" w:rsidP="009A3004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44444636" w14:textId="15D42983" w:rsidR="00885CD2" w:rsidRPr="00286C37" w:rsidRDefault="00370BD3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286C37">
              <w:rPr>
                <w:bCs/>
              </w:rPr>
              <w:t xml:space="preserve">      + − / * 3 # # 0 2 2 * 2 3 / # 4 − 8 6 * 3 2 ↑ 2 4</w:t>
            </w:r>
          </w:p>
          <w:p w14:paraId="3BDED460" w14:textId="042683BC" w:rsidR="00885CD2" w:rsidRPr="00286C37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 w:rsidRPr="00286C37">
              <w:rPr>
                <w:bCs/>
              </w:rPr>
              <w:t xml:space="preserve">          =  </w:t>
            </w:r>
            <w:r w:rsidR="00370BD3" w:rsidRPr="00286C37">
              <w:rPr>
                <w:bCs/>
              </w:rPr>
              <w:t>+ − / * 3 # (# 0 2) 2 (* 2 3)</w:t>
            </w:r>
            <w:r w:rsidRPr="00286C37">
              <w:rPr>
                <w:bCs/>
              </w:rPr>
              <w:t xml:space="preserve"> </w:t>
            </w:r>
            <w:r w:rsidR="00370BD3" w:rsidRPr="00286C37">
              <w:rPr>
                <w:bCs/>
              </w:rPr>
              <w:t>/ # 4</w:t>
            </w:r>
            <w:r w:rsidR="00E3712E">
              <w:rPr>
                <w:bCs/>
              </w:rPr>
              <w:t xml:space="preserve"> </w:t>
            </w:r>
            <w:r w:rsidR="00370BD3" w:rsidRPr="00286C37">
              <w:rPr>
                <w:bCs/>
              </w:rPr>
              <w:t>(− 8 6) (* 3 2) (↑ 2 4)</w:t>
            </w:r>
          </w:p>
          <w:p w14:paraId="2F70289C" w14:textId="01AC289F" w:rsidR="00885CD2" w:rsidRPr="00286C37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 w:rsidRPr="00286C37">
              <w:rPr>
                <w:bCs/>
              </w:rPr>
              <w:t xml:space="preserve">          =  + − / * 3 (# </w:t>
            </w:r>
            <w:r w:rsidR="00370BD3" w:rsidRPr="00286C37">
              <w:rPr>
                <w:bCs/>
              </w:rPr>
              <w:t>4 2) 6 / (# 4 2) 6 16</w:t>
            </w:r>
          </w:p>
          <w:p w14:paraId="3760C7F7" w14:textId="3AA2999A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+ − / (* 3 12) 6 (/ 12 6) 16</w:t>
            </w:r>
          </w:p>
          <w:p w14:paraId="0AEB7D3E" w14:textId="6D7E4E02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+ − (/ 36 6) 2 16</w:t>
            </w:r>
          </w:p>
          <w:p w14:paraId="21839272" w14:textId="0A63EB4C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+ (− 6 2) 16</w:t>
            </w:r>
          </w:p>
          <w:p w14:paraId="3646726A" w14:textId="58B0A0F4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(+ 4 16)</w:t>
            </w:r>
          </w:p>
          <w:p w14:paraId="47A02200" w14:textId="2C556019" w:rsidR="00885CD2" w:rsidRPr="006B32C7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</w:pPr>
            <w:r>
              <w:rPr>
                <w:bCs/>
              </w:rPr>
              <w:t xml:space="preserve">          = 20</w:t>
            </w:r>
          </w:p>
          <w:p w14:paraId="27C17B12" w14:textId="6061372E" w:rsidR="006B32C7" w:rsidRPr="0082544B" w:rsidRDefault="006B32C7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</w:t>
            </w:r>
          </w:p>
        </w:tc>
        <w:tc>
          <w:tcPr>
            <w:tcW w:w="3510" w:type="dxa"/>
            <w:vAlign w:val="center"/>
          </w:tcPr>
          <w:p w14:paraId="77974D46" w14:textId="3102EA20" w:rsidR="00AA347D" w:rsidRPr="00D92E7E" w:rsidRDefault="001B3F28" w:rsidP="0082544B">
            <w:pPr>
              <w:pStyle w:val="ListParagraph"/>
              <w:spacing w:after="0"/>
              <w:ind w:left="612"/>
            </w:pPr>
            <w:r>
              <w:t>B.  20</w:t>
            </w:r>
          </w:p>
        </w:tc>
      </w:tr>
      <w:tr w:rsidR="00C576CC" w:rsidRPr="00D92E7E" w14:paraId="4E26C55B" w14:textId="77777777" w:rsidTr="003326BC">
        <w:trPr>
          <w:cantSplit/>
          <w:trHeight w:val="1439"/>
        </w:trPr>
        <w:tc>
          <w:tcPr>
            <w:tcW w:w="7650" w:type="dxa"/>
          </w:tcPr>
          <w:p w14:paraId="7CA08E01" w14:textId="7E6805C5" w:rsidR="00C576CC" w:rsidRPr="00D92E7E" w:rsidRDefault="009A3004" w:rsidP="008C21A8">
            <w:pPr>
              <w:pStyle w:val="CategoryTitle"/>
              <w:ind w:hanging="5940"/>
            </w:pPr>
            <w:r>
              <w:t>Computer Number System</w:t>
            </w:r>
          </w:p>
          <w:p w14:paraId="77B26501" w14:textId="77777777" w:rsidR="009A3004" w:rsidRDefault="00C1733A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/>
                <w:bCs/>
              </w:rPr>
            </w:pPr>
            <w:r>
              <w:rPr>
                <w:b/>
                <w:bCs/>
              </w:rPr>
              <w:t xml:space="preserve">      </w:t>
            </w:r>
          </w:p>
          <w:p w14:paraId="39A5A7C6" w14:textId="692A95B8" w:rsidR="00C576CC" w:rsidRDefault="009A3004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/>
                <w:bCs/>
              </w:rPr>
              <w:t xml:space="preserve">      </w:t>
            </w:r>
            <w:r w:rsidR="00C1733A">
              <w:rPr>
                <w:bCs/>
              </w:rPr>
              <w:t>There are 23 numbers that have ascending digits in both bases from 100</w:t>
            </w:r>
          </w:p>
          <w:p w14:paraId="21BEA5BD" w14:textId="77777777" w:rsidR="009A3004" w:rsidRDefault="00C1733A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to 400.  They are (in base 10):</w:t>
            </w:r>
          </w:p>
          <w:p w14:paraId="04644880" w14:textId="35174D31" w:rsidR="009A3004" w:rsidRPr="00286C37" w:rsidRDefault="00C1733A" w:rsidP="009A300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286C37">
              <w:rPr>
                <w:bCs/>
              </w:rPr>
              <w:t>123, 124</w:t>
            </w:r>
            <w:r w:rsidR="009A3004" w:rsidRPr="00286C37">
              <w:rPr>
                <w:bCs/>
              </w:rPr>
              <w:t xml:space="preserve">, 125, 126, 127, 137, 138, 139, </w:t>
            </w:r>
            <w:r w:rsidRPr="00286C37">
              <w:rPr>
                <w:bCs/>
              </w:rPr>
              <w:t>156, 157, 158, 159, 189,</w:t>
            </w:r>
          </w:p>
          <w:p w14:paraId="22D8F0B5" w14:textId="4767016E" w:rsidR="009A3004" w:rsidRPr="00286C37" w:rsidRDefault="00C1733A" w:rsidP="009A300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286C37">
              <w:rPr>
                <w:bCs/>
              </w:rPr>
              <w:t>239,</w:t>
            </w:r>
          </w:p>
          <w:p w14:paraId="28EA06E5" w14:textId="3F9071C4" w:rsidR="00C1733A" w:rsidRPr="00286C37" w:rsidRDefault="00C1733A" w:rsidP="00F27DB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286C37">
              <w:rPr>
                <w:bCs/>
              </w:rPr>
              <w:t>345, 346, 347, 348, 349, 359, 367, 378, 379.</w:t>
            </w:r>
          </w:p>
          <w:p w14:paraId="165540D4" w14:textId="77777777" w:rsidR="009A3004" w:rsidRPr="00F27DBD" w:rsidRDefault="009A3004" w:rsidP="00F27DBD">
            <w:pPr>
              <w:jc w:val="right"/>
            </w:pPr>
          </w:p>
        </w:tc>
        <w:tc>
          <w:tcPr>
            <w:tcW w:w="3510" w:type="dxa"/>
            <w:vAlign w:val="center"/>
          </w:tcPr>
          <w:p w14:paraId="1B740D16" w14:textId="6533148A" w:rsidR="00C576CC" w:rsidRPr="00D92E7E" w:rsidRDefault="00C1733A" w:rsidP="00F809C5">
            <w:pPr>
              <w:pStyle w:val="ListParagraph"/>
              <w:spacing w:after="0"/>
              <w:ind w:left="612"/>
            </w:pPr>
            <w:r>
              <w:t>C.  23</w:t>
            </w:r>
          </w:p>
        </w:tc>
      </w:tr>
      <w:tr w:rsidR="00607ABA" w:rsidRPr="00D92E7E" w14:paraId="7970A1FA" w14:textId="77777777" w:rsidTr="003326BC">
        <w:trPr>
          <w:cantSplit/>
          <w:trHeight w:val="361"/>
        </w:trPr>
        <w:tc>
          <w:tcPr>
            <w:tcW w:w="7650" w:type="dxa"/>
          </w:tcPr>
          <w:p w14:paraId="64ED0F4A" w14:textId="51947292" w:rsidR="00E025DE" w:rsidRDefault="008327DF" w:rsidP="00E025DE">
            <w:pPr>
              <w:pStyle w:val="CategoryTitle"/>
              <w:ind w:hanging="5940"/>
            </w:pPr>
            <w:r>
              <w:lastRenderedPageBreak/>
              <w:t>What Does This Program Do</w:t>
            </w:r>
          </w:p>
          <w:p w14:paraId="7AC71F04" w14:textId="46FC3DFB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057D1CB" wp14:editId="7839AFEB">
                      <wp:simplePos x="0" y="0"/>
                      <wp:positionH relativeFrom="column">
                        <wp:posOffset>158115</wp:posOffset>
                      </wp:positionH>
                      <wp:positionV relativeFrom="paragraph">
                        <wp:posOffset>86599</wp:posOffset>
                      </wp:positionV>
                      <wp:extent cx="4479925" cy="2503805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79925" cy="25038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3EB344" w14:textId="77777777" w:rsidR="007F72F2" w:rsidRDefault="007F72F2">
                                  <w:r>
                                    <w:t xml:space="preserve">The first nested loop defines the array.  </w:t>
                                  </w:r>
                                </w:p>
                                <w:p w14:paraId="43643F30" w14:textId="77777777" w:rsidR="007F72F2" w:rsidRDefault="007F72F2"/>
                                <w:p w14:paraId="565709D7" w14:textId="1E70088E" w:rsidR="007F72F2" w:rsidRDefault="007F72F2">
                                  <w:r>
                                    <w:t>The initial array is:</w:t>
                                  </w:r>
                                </w:p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456"/>
                                    <w:gridCol w:w="456"/>
                                    <w:gridCol w:w="456"/>
                                    <w:gridCol w:w="456"/>
                                    <w:gridCol w:w="456"/>
                                  </w:tblGrid>
                                  <w:tr w:rsidR="007F72F2" w14:paraId="3C4FEBDD" w14:textId="77777777" w:rsidTr="00C17766">
                                    <w:trPr>
                                      <w:trHeight w:val="287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40C337AE" w14:textId="77FA0F51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C3BE44E" w14:textId="4F2A8DA3" w:rsidR="007F72F2" w:rsidRDefault="007F72F2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40B252DC" w14:textId="2E887FC1" w:rsidR="007F72F2" w:rsidRDefault="007F72F2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421A98D" w14:textId="4599EB46" w:rsidR="007F72F2" w:rsidRDefault="007F72F2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6A7241B7" w14:textId="3CE3C64E" w:rsidR="007F72F2" w:rsidRDefault="007F72F2">
                                        <w:r>
                                          <w:t>5</w:t>
                                        </w:r>
                                      </w:p>
                                    </w:tc>
                                  </w:tr>
                                  <w:tr w:rsidR="007F72F2" w14:paraId="392A6CDD" w14:textId="77777777" w:rsidTr="00C17766">
                                    <w:trPr>
                                      <w:trHeight w:val="296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611843B7" w14:textId="5FA4CD78" w:rsidR="007F72F2" w:rsidRDefault="007F72F2">
                                        <w:r w:rsidRPr="00286C37"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AEAB9CA" w14:textId="47871EA7" w:rsidR="007F72F2" w:rsidRDefault="007F72F2">
                                        <w: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9E67352" w14:textId="25AFBE57" w:rsidR="007F72F2" w:rsidRDefault="007F72F2">
                                        <w: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38E2CAB6" w14:textId="6225E8FE" w:rsidR="007F72F2" w:rsidRDefault="007F72F2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6F876B40" w14:textId="63684CDC" w:rsidR="007F72F2" w:rsidRDefault="007F72F2">
                                        <w:r>
                                          <w:t>8</w:t>
                                        </w:r>
                                      </w:p>
                                    </w:tc>
                                  </w:tr>
                                  <w:tr w:rsidR="007F72F2" w14:paraId="798108C8" w14:textId="77777777" w:rsidTr="00C17766">
                                    <w:trPr>
                                      <w:trHeight w:val="287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2B9F2271" w14:textId="3359860A" w:rsidR="007F72F2" w:rsidRDefault="007F72F2">
                                        <w: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2F91FD2" w14:textId="0C77F99D" w:rsidR="007F72F2" w:rsidRDefault="007F72F2">
                                        <w:r>
                                          <w:t>1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A467BCD" w14:textId="71AFB68D" w:rsidR="007F72F2" w:rsidRDefault="007F72F2">
                                        <w:r>
                                          <w:t>1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D08505E" w14:textId="7CFB3A1A" w:rsidR="007F72F2" w:rsidRDefault="007F72F2">
                                        <w:r>
                                          <w:t>1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430031BD" w14:textId="4CF0F374" w:rsidR="007F72F2" w:rsidRDefault="007F72F2">
                                        <w:r>
                                          <w:t>13</w:t>
                                        </w:r>
                                      </w:p>
                                    </w:tc>
                                  </w:tr>
                                  <w:tr w:rsidR="007F72F2" w14:paraId="082C8542" w14:textId="77777777" w:rsidTr="00C17766">
                                    <w:trPr>
                                      <w:trHeight w:val="296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663ADACA" w14:textId="52B8744B" w:rsidR="007F72F2" w:rsidRDefault="007F72F2">
                                        <w:r>
                                          <w:t>1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AE85411" w14:textId="09524235" w:rsidR="007F72F2" w:rsidRDefault="007F72F2">
                                        <w:r>
                                          <w:t>1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3DEE0477" w14:textId="33C2A061" w:rsidR="007F72F2" w:rsidRDefault="007F72F2">
                                        <w:r>
                                          <w:t>1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6F2E1F78" w14:textId="4C8F7AC3" w:rsidR="007F72F2" w:rsidRDefault="007F72F2">
                                        <w:r>
                                          <w:t>1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577A416B" w14:textId="3765564B" w:rsidR="007F72F2" w:rsidRDefault="007F72F2">
                                        <w:r>
                                          <w:t>20</w:t>
                                        </w:r>
                                      </w:p>
                                    </w:tc>
                                  </w:tr>
                                  <w:tr w:rsidR="007F72F2" w14:paraId="157D0373" w14:textId="77777777" w:rsidTr="00C17766">
                                    <w:trPr>
                                      <w:trHeight w:val="296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2F00F138" w14:textId="45AC51B7" w:rsidR="007F72F2" w:rsidRDefault="007F72F2">
                                        <w:r>
                                          <w:t>2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5232CCAE" w14:textId="7EC7A47B" w:rsidR="007F72F2" w:rsidRDefault="007F72F2">
                                        <w:r>
                                          <w:t>2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01E3192A" w14:textId="4BFDFC11" w:rsidR="007F72F2" w:rsidRDefault="007F72F2">
                                        <w:r>
                                          <w:t>2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00490D98" w14:textId="69BBFBE7" w:rsidR="007F72F2" w:rsidRDefault="007F72F2">
                                        <w:r>
                                          <w:t>2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0D9B2F94" w14:textId="6BBBC40D" w:rsidR="007F72F2" w:rsidRDefault="007F72F2">
                                        <w:r>
                                          <w:t>29</w:t>
                                        </w:r>
                                      </w:p>
                                    </w:tc>
                                  </w:tr>
                                </w:tbl>
                                <w:p w14:paraId="77734C79" w14:textId="77777777" w:rsidR="007F72F2" w:rsidRDefault="007F72F2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57D1CB" id="Text Box 1" o:spid="_x0000_s1027" type="#_x0000_t202" style="position:absolute;left:0;text-align:left;margin-left:12.45pt;margin-top:6.8pt;width:352.75pt;height:197.1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" fillcolor="white [3201]" stroked="f" strokeweight=".5pt">
                      <v:textbox>
                        <w:txbxContent>
                          <w:p w14:paraId="363EB344" w14:textId="77777777" w:rsidR="007F72F2" w:rsidRDefault="007F72F2">
                            <w:r>
                              <w:t xml:space="preserve">The first nested loop defines the array.  </w:t>
                            </w:r>
                          </w:p>
                          <w:p w14:paraId="43643F30" w14:textId="77777777" w:rsidR="007F72F2" w:rsidRDefault="007F72F2"/>
                          <w:p w14:paraId="565709D7" w14:textId="1E70088E" w:rsidR="007F72F2" w:rsidRDefault="007F72F2">
                            <w:r>
                              <w:t>The initial array is: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56"/>
                              <w:gridCol w:w="456"/>
                              <w:gridCol w:w="456"/>
                              <w:gridCol w:w="456"/>
                              <w:gridCol w:w="456"/>
                            </w:tblGrid>
                            <w:tr w:rsidR="007F72F2" w14:paraId="3C4FEBDD" w14:textId="77777777" w:rsidTr="00C17766">
                              <w:trPr>
                                <w:trHeight w:val="287"/>
                              </w:trPr>
                              <w:tc>
                                <w:tcPr>
                                  <w:tcW w:w="456" w:type="dxa"/>
                                </w:tcPr>
                                <w:p w14:paraId="40C337AE" w14:textId="77FA0F51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C3BE44E" w14:textId="4F2A8DA3" w:rsidR="007F72F2" w:rsidRDefault="007F72F2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40B252DC" w14:textId="2E887FC1" w:rsidR="007F72F2" w:rsidRDefault="007F72F2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421A98D" w14:textId="4599EB46" w:rsidR="007F72F2" w:rsidRDefault="007F72F2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6A7241B7" w14:textId="3CE3C64E" w:rsidR="007F72F2" w:rsidRDefault="007F72F2"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7F72F2" w14:paraId="392A6CDD" w14:textId="77777777" w:rsidTr="00C17766">
                              <w:trPr>
                                <w:trHeight w:val="296"/>
                              </w:trPr>
                              <w:tc>
                                <w:tcPr>
                                  <w:tcW w:w="456" w:type="dxa"/>
                                </w:tcPr>
                                <w:p w14:paraId="611843B7" w14:textId="5FA4CD78" w:rsidR="007F72F2" w:rsidRDefault="007F72F2">
                                  <w:r w:rsidRPr="00286C37"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AEAB9CA" w14:textId="47871EA7" w:rsidR="007F72F2" w:rsidRDefault="007F72F2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9E67352" w14:textId="25AFBE57" w:rsidR="007F72F2" w:rsidRDefault="007F72F2"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38E2CAB6" w14:textId="6225E8FE" w:rsidR="007F72F2" w:rsidRDefault="007F72F2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6F876B40" w14:textId="63684CDC" w:rsidR="007F72F2" w:rsidRDefault="007F72F2"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7F72F2" w14:paraId="798108C8" w14:textId="77777777" w:rsidTr="00C17766">
                              <w:trPr>
                                <w:trHeight w:val="287"/>
                              </w:trPr>
                              <w:tc>
                                <w:tcPr>
                                  <w:tcW w:w="456" w:type="dxa"/>
                                </w:tcPr>
                                <w:p w14:paraId="2B9F2271" w14:textId="3359860A" w:rsidR="007F72F2" w:rsidRDefault="007F72F2"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2F91FD2" w14:textId="0C77F99D" w:rsidR="007F72F2" w:rsidRDefault="007F72F2"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A467BCD" w14:textId="71AFB68D" w:rsidR="007F72F2" w:rsidRDefault="007F72F2"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D08505E" w14:textId="7CFB3A1A" w:rsidR="007F72F2" w:rsidRDefault="007F72F2"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430031BD" w14:textId="4CF0F374" w:rsidR="007F72F2" w:rsidRDefault="007F72F2">
                                  <w:r>
                                    <w:t>13</w:t>
                                  </w:r>
                                </w:p>
                              </w:tc>
                            </w:tr>
                            <w:tr w:rsidR="007F72F2" w14:paraId="082C8542" w14:textId="77777777" w:rsidTr="00C17766">
                              <w:trPr>
                                <w:trHeight w:val="296"/>
                              </w:trPr>
                              <w:tc>
                                <w:tcPr>
                                  <w:tcW w:w="456" w:type="dxa"/>
                                </w:tcPr>
                                <w:p w14:paraId="663ADACA" w14:textId="52B8744B" w:rsidR="007F72F2" w:rsidRDefault="007F72F2">
                                  <w: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AE85411" w14:textId="09524235" w:rsidR="007F72F2" w:rsidRDefault="007F72F2">
                                  <w: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3DEE0477" w14:textId="33C2A061" w:rsidR="007F72F2" w:rsidRDefault="007F72F2">
                                  <w: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6F2E1F78" w14:textId="4C8F7AC3" w:rsidR="007F72F2" w:rsidRDefault="007F72F2">
                                  <w: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577A416B" w14:textId="3765564B" w:rsidR="007F72F2" w:rsidRDefault="007F72F2">
                                  <w:r>
                                    <w:t>20</w:t>
                                  </w:r>
                                </w:p>
                              </w:tc>
                            </w:tr>
                            <w:tr w:rsidR="007F72F2" w14:paraId="157D0373" w14:textId="77777777" w:rsidTr="00C17766">
                              <w:trPr>
                                <w:trHeight w:val="296"/>
                              </w:trPr>
                              <w:tc>
                                <w:tcPr>
                                  <w:tcW w:w="456" w:type="dxa"/>
                                </w:tcPr>
                                <w:p w14:paraId="2F00F138" w14:textId="45AC51B7" w:rsidR="007F72F2" w:rsidRDefault="007F72F2">
                                  <w: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5232CCAE" w14:textId="7EC7A47B" w:rsidR="007F72F2" w:rsidRDefault="007F72F2">
                                  <w:r>
                                    <w:t>26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01E3192A" w14:textId="4BFDFC11" w:rsidR="007F72F2" w:rsidRDefault="007F72F2">
                                  <w:r>
                                    <w:t>27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00490D98" w14:textId="69BBFBE7" w:rsidR="007F72F2" w:rsidRDefault="007F72F2">
                                  <w:r>
                                    <w:t>28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0D9B2F94" w14:textId="6BBBC40D" w:rsidR="007F72F2" w:rsidRDefault="007F72F2">
                                  <w:r>
                                    <w:t>29</w:t>
                                  </w:r>
                                </w:p>
                              </w:tc>
                            </w:tr>
                          </w:tbl>
                          <w:p w14:paraId="77734C79" w14:textId="77777777" w:rsidR="007F72F2" w:rsidRDefault="007F72F2"/>
                        </w:txbxContent>
                      </v:textbox>
                    </v:shape>
                  </w:pict>
                </mc:Fallback>
              </mc:AlternateContent>
            </w:r>
          </w:p>
          <w:p w14:paraId="43FDD4DD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7BDBF839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40CEB006" w14:textId="15BF55A1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4439FAF" w14:textId="2A59DB4C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7A052BA" wp14:editId="19A3271E">
                      <wp:simplePos x="0" y="0"/>
                      <wp:positionH relativeFrom="column">
                        <wp:posOffset>1733204</wp:posOffset>
                      </wp:positionH>
                      <wp:positionV relativeFrom="paragraph">
                        <wp:posOffset>24823</wp:posOffset>
                      </wp:positionV>
                      <wp:extent cx="2743200" cy="1906385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43200" cy="19063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47FD12" w14:textId="7126312F" w:rsidR="007F72F2" w:rsidRDefault="007F72F2">
                                  <w:r>
                                    <w:t>The second nested loop checks for numbers divisible by 3, 4 and 5.  The</w:t>
                                  </w:r>
                                </w:p>
                                <w:p w14:paraId="6538102B" w14:textId="77777777" w:rsidR="007F72F2" w:rsidRDefault="007F72F2">
                                  <w:r>
                                    <w:t xml:space="preserve">resulting array is:  </w:t>
                                  </w:r>
                                </w:p>
                                <w:p w14:paraId="77D8FED5" w14:textId="77777777" w:rsidR="007F72F2" w:rsidRDefault="007F72F2"/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431"/>
                                    <w:gridCol w:w="456"/>
                                    <w:gridCol w:w="456"/>
                                    <w:gridCol w:w="456"/>
                                    <w:gridCol w:w="456"/>
                                  </w:tblGrid>
                                  <w:tr w:rsidR="007F72F2" w14:paraId="5658477A" w14:textId="77777777" w:rsidTr="00C17766">
                                    <w:trPr>
                                      <w:trHeight w:val="227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40332F08" w14:textId="40F4C562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06A02020" w14:textId="68FBA0FF" w:rsidR="007F72F2" w:rsidRDefault="007F72F2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7FD1369" w14:textId="29204BEB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52DE8E4B" w14:textId="317DDF50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F05A358" w14:textId="44ECC96B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7F72F2" w14:paraId="38DB5A35" w14:textId="77777777" w:rsidTr="00C17766">
                                    <w:trPr>
                                      <w:trHeight w:val="234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13BAEB5D" w14:textId="4AF7E10B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04E412AD" w14:textId="22812E4D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CAD19B1" w14:textId="50DA0881" w:rsidR="007F72F2" w:rsidRDefault="007F72F2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57BF6089" w14:textId="5785101C" w:rsidR="007F72F2" w:rsidRDefault="007F72F2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63E73B50" w14:textId="26C7D472" w:rsidR="007F72F2" w:rsidRDefault="007F72F2">
                                        <w:r>
                                          <w:t>2</w:t>
                                        </w:r>
                                      </w:p>
                                    </w:tc>
                                  </w:tr>
                                  <w:tr w:rsidR="007F72F2" w14:paraId="1202F5AA" w14:textId="77777777" w:rsidTr="00C17766">
                                    <w:trPr>
                                      <w:trHeight w:val="227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52207D8B" w14:textId="5B2DDDD2" w:rsidR="007F72F2" w:rsidRDefault="007F72F2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37D129D" w14:textId="09A3BB47" w:rsidR="007F72F2" w:rsidRDefault="007F72F2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03FF810" w14:textId="69543B2D" w:rsidR="007F72F2" w:rsidRDefault="007F72F2">
                                        <w:r>
                                          <w:t>1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211C4E4A" w14:textId="5F6F29E0" w:rsidR="007F72F2" w:rsidRDefault="007F72F2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55F42381" w14:textId="46A6723B" w:rsidR="007F72F2" w:rsidRDefault="007F72F2">
                                        <w:r>
                                          <w:t>13</w:t>
                                        </w:r>
                                      </w:p>
                                    </w:tc>
                                  </w:tr>
                                  <w:tr w:rsidR="007F72F2" w14:paraId="778597CB" w14:textId="77777777" w:rsidTr="00C17766">
                                    <w:trPr>
                                      <w:trHeight w:val="234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16974085" w14:textId="7A7924EF" w:rsidR="007F72F2" w:rsidRDefault="007F72F2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392E5EA" w14:textId="148AED6C" w:rsidR="007F72F2" w:rsidRDefault="007F72F2">
                                        <w:r>
                                          <w:t>1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758B134D" w14:textId="30C300CE" w:rsidR="007F72F2" w:rsidRDefault="007F72F2">
                                        <w: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7370743F" w14:textId="4402BDFF" w:rsidR="007F72F2" w:rsidRDefault="007F72F2">
                                        <w:r>
                                          <w:t>1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C2877B8" w14:textId="383FAD57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7F72F2" w14:paraId="14DA7798" w14:textId="77777777" w:rsidTr="00C17766">
                                    <w:trPr>
                                      <w:trHeight w:val="234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5B1D51A9" w14:textId="7DE9A3F1" w:rsidR="007F72F2" w:rsidRDefault="007F72F2">
                                        <w: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0ED2B775" w14:textId="07433D61" w:rsidR="007F72F2" w:rsidRDefault="007F72F2">
                                        <w:r>
                                          <w:t>2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4D4CF08" w14:textId="39966A36" w:rsidR="007F72F2" w:rsidRDefault="007F72F2">
                                        <w: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3174358" w14:textId="5A756764" w:rsidR="007F72F2" w:rsidRDefault="007F72F2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1E7F4DDA" w14:textId="650C55FF" w:rsidR="007F72F2" w:rsidRDefault="007F72F2">
                                        <w:r>
                                          <w:t>29</w:t>
                                        </w:r>
                                      </w:p>
                                    </w:tc>
                                  </w:tr>
                                </w:tbl>
                                <w:p w14:paraId="77E040E3" w14:textId="016044B2" w:rsidR="007F72F2" w:rsidRDefault="007F72F2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A052BA" id="Text Box 2" o:spid="_x0000_s1028" type="#_x0000_t202" style="position:absolute;left:0;text-align:left;margin-left:136.45pt;margin-top:1.95pt;width:3in;height:150.1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" fillcolor="white [3201]" stroked="f" strokeweight=".5pt">
                      <v:textbox>
                        <w:txbxContent>
                          <w:p w14:paraId="3C47FD12" w14:textId="7126312F" w:rsidR="007F72F2" w:rsidRDefault="007F72F2">
                            <w:r>
                              <w:t>The second nested loop checks for numbers divisible by 3, 4 and 5.  The</w:t>
                            </w:r>
                          </w:p>
                          <w:p w14:paraId="6538102B" w14:textId="77777777" w:rsidR="007F72F2" w:rsidRDefault="007F72F2">
                            <w:r>
                              <w:t xml:space="preserve">resulting array is:  </w:t>
                            </w:r>
                          </w:p>
                          <w:p w14:paraId="77D8FED5" w14:textId="77777777" w:rsidR="007F72F2" w:rsidRDefault="007F72F2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31"/>
                              <w:gridCol w:w="456"/>
                              <w:gridCol w:w="456"/>
                              <w:gridCol w:w="456"/>
                              <w:gridCol w:w="456"/>
                            </w:tblGrid>
                            <w:tr w:rsidR="007F72F2" w14:paraId="5658477A" w14:textId="77777777" w:rsidTr="00C17766">
                              <w:trPr>
                                <w:trHeight w:val="227"/>
                              </w:trPr>
                              <w:tc>
                                <w:tcPr>
                                  <w:tcW w:w="431" w:type="dxa"/>
                                </w:tcPr>
                                <w:p w14:paraId="40332F08" w14:textId="40F4C562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06A02020" w14:textId="68FBA0FF" w:rsidR="007F72F2" w:rsidRDefault="007F72F2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7FD1369" w14:textId="29204BEB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52DE8E4B" w14:textId="317DDF50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F05A358" w14:textId="44ECC96B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7F72F2" w14:paraId="38DB5A35" w14:textId="77777777" w:rsidTr="00C17766">
                              <w:trPr>
                                <w:trHeight w:val="234"/>
                              </w:trPr>
                              <w:tc>
                                <w:tcPr>
                                  <w:tcW w:w="431" w:type="dxa"/>
                                </w:tcPr>
                                <w:p w14:paraId="13BAEB5D" w14:textId="4AF7E10B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04E412AD" w14:textId="22812E4D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CAD19B1" w14:textId="50DA0881" w:rsidR="007F72F2" w:rsidRDefault="007F72F2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57BF6089" w14:textId="5785101C" w:rsidR="007F72F2" w:rsidRDefault="007F72F2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63E73B50" w14:textId="26C7D472" w:rsidR="007F72F2" w:rsidRDefault="007F72F2"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7F72F2" w14:paraId="1202F5AA" w14:textId="77777777" w:rsidTr="00C17766">
                              <w:trPr>
                                <w:trHeight w:val="227"/>
                              </w:trPr>
                              <w:tc>
                                <w:tcPr>
                                  <w:tcW w:w="431" w:type="dxa"/>
                                </w:tcPr>
                                <w:p w14:paraId="52207D8B" w14:textId="5B2DDDD2" w:rsidR="007F72F2" w:rsidRDefault="007F72F2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37D129D" w14:textId="09A3BB47" w:rsidR="007F72F2" w:rsidRDefault="007F72F2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03FF810" w14:textId="69543B2D" w:rsidR="007F72F2" w:rsidRDefault="007F72F2"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211C4E4A" w14:textId="5F6F29E0" w:rsidR="007F72F2" w:rsidRDefault="007F72F2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55F42381" w14:textId="46A6723B" w:rsidR="007F72F2" w:rsidRDefault="007F72F2">
                                  <w:r>
                                    <w:t>13</w:t>
                                  </w:r>
                                </w:p>
                              </w:tc>
                            </w:tr>
                            <w:tr w:rsidR="007F72F2" w14:paraId="778597CB" w14:textId="77777777" w:rsidTr="00C17766">
                              <w:trPr>
                                <w:trHeight w:val="234"/>
                              </w:trPr>
                              <w:tc>
                                <w:tcPr>
                                  <w:tcW w:w="431" w:type="dxa"/>
                                </w:tcPr>
                                <w:p w14:paraId="16974085" w14:textId="7A7924EF" w:rsidR="007F72F2" w:rsidRDefault="007F72F2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392E5EA" w14:textId="148AED6C" w:rsidR="007F72F2" w:rsidRDefault="007F72F2">
                                  <w: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758B134D" w14:textId="30C300CE" w:rsidR="007F72F2" w:rsidRDefault="007F72F2"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7370743F" w14:textId="4402BDFF" w:rsidR="007F72F2" w:rsidRDefault="007F72F2">
                                  <w: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C2877B8" w14:textId="383FAD57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7F72F2" w14:paraId="14DA7798" w14:textId="77777777" w:rsidTr="00C17766">
                              <w:trPr>
                                <w:trHeight w:val="234"/>
                              </w:trPr>
                              <w:tc>
                                <w:tcPr>
                                  <w:tcW w:w="431" w:type="dxa"/>
                                </w:tcPr>
                                <w:p w14:paraId="5B1D51A9" w14:textId="7DE9A3F1" w:rsidR="007F72F2" w:rsidRDefault="007F72F2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0ED2B775" w14:textId="07433D61" w:rsidR="007F72F2" w:rsidRDefault="007F72F2">
                                  <w:r>
                                    <w:t>26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4D4CF08" w14:textId="39966A36" w:rsidR="007F72F2" w:rsidRDefault="007F72F2"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3174358" w14:textId="5A756764" w:rsidR="007F72F2" w:rsidRDefault="007F72F2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1E7F4DDA" w14:textId="650C55FF" w:rsidR="007F72F2" w:rsidRDefault="007F72F2">
                                  <w:r>
                                    <w:t>29</w:t>
                                  </w:r>
                                </w:p>
                              </w:tc>
                            </w:tr>
                          </w:tbl>
                          <w:p w14:paraId="77E040E3" w14:textId="016044B2" w:rsidR="007F72F2" w:rsidRDefault="007F72F2"/>
                        </w:txbxContent>
                      </v:textbox>
                    </v:shape>
                  </w:pict>
                </mc:Fallback>
              </mc:AlternateContent>
            </w:r>
          </w:p>
          <w:p w14:paraId="4151DDAE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7CB245A2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E26477E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7D919F56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69A9C07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CB10222" w14:textId="677A1E72" w:rsidR="00C17766" w:rsidRDefault="00C17766" w:rsidP="00C1776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73D47787" w14:textId="77777777" w:rsidR="00F27DBD" w:rsidRDefault="00F27DBD" w:rsidP="00C1776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08A89E5F" w14:textId="1B8F5320" w:rsidR="008327DF" w:rsidRDefault="00E025DE" w:rsidP="008327DF">
            <w:pPr>
              <w:pStyle w:val="CategoryTitle"/>
              <w:numPr>
                <w:ilvl w:val="0"/>
                <w:numId w:val="0"/>
              </w:numPr>
              <w:ind w:left="59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474B8E8" wp14:editId="02FCE6CA">
                      <wp:simplePos x="0" y="0"/>
                      <wp:positionH relativeFrom="column">
                        <wp:posOffset>159253</wp:posOffset>
                      </wp:positionH>
                      <wp:positionV relativeFrom="paragraph">
                        <wp:posOffset>-1019</wp:posOffset>
                      </wp:positionV>
                      <wp:extent cx="4479925" cy="417311"/>
                      <wp:effectExtent l="0" t="0" r="0" b="190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79925" cy="41731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EA6984" w14:textId="0A3B8B5F" w:rsidR="007F72F2" w:rsidRDefault="007F72F2">
                                  <w:r>
                                    <w:t>The final nested loop sums all the even entries.  The sum is 44.</w:t>
                                  </w:r>
                                </w:p>
                                <w:p w14:paraId="770DA94D" w14:textId="3B15A442" w:rsidR="007F72F2" w:rsidRDefault="007F72F2">
                                  <w:r>
                                    <w:t>This is not one of the choices, so the answer is E. None of the above.</w:t>
                                  </w:r>
                                </w:p>
                                <w:p w14:paraId="23205835" w14:textId="77777777" w:rsidR="007F72F2" w:rsidRDefault="007F72F2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74B8E8" id="Text Box 3" o:spid="_x0000_s1029" type="#_x0000_t202" style="position:absolute;left:0;text-align:left;margin-left:12.55pt;margin-top:-.1pt;width:352.75pt;height:32.8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" fillcolor="white [3201]" stroked="f" strokeweight=".5pt">
                      <v:textbox>
                        <w:txbxContent>
                          <w:p w14:paraId="07EA6984" w14:textId="0A3B8B5F" w:rsidR="007F72F2" w:rsidRDefault="007F72F2">
                            <w:r>
                              <w:t>The final nested loop sums all the even entries.  The sum is 44.</w:t>
                            </w:r>
                          </w:p>
                          <w:p w14:paraId="770DA94D" w14:textId="3B15A442" w:rsidR="007F72F2" w:rsidRDefault="007F72F2">
                            <w:r>
                              <w:t>This is not one of the choices, so the answer is E. None of the above.</w:t>
                            </w:r>
                          </w:p>
                          <w:p w14:paraId="23205835" w14:textId="77777777" w:rsidR="007F72F2" w:rsidRDefault="007F72F2"/>
                        </w:txbxContent>
                      </v:textbox>
                    </v:shape>
                  </w:pict>
                </mc:Fallback>
              </mc:AlternateContent>
            </w:r>
          </w:p>
          <w:p w14:paraId="2AE4B1F9" w14:textId="77777777" w:rsidR="008327DF" w:rsidRDefault="008327DF" w:rsidP="008327DF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0139E423" w14:textId="67340B72" w:rsidR="00F27DBD" w:rsidRPr="008327DF" w:rsidRDefault="00F27DBD" w:rsidP="008327DF">
            <w:pPr>
              <w:pStyle w:val="CategoryTitle"/>
              <w:numPr>
                <w:ilvl w:val="0"/>
                <w:numId w:val="0"/>
              </w:numPr>
              <w:ind w:left="5940"/>
            </w:pPr>
          </w:p>
        </w:tc>
        <w:tc>
          <w:tcPr>
            <w:tcW w:w="3510" w:type="dxa"/>
            <w:vAlign w:val="center"/>
          </w:tcPr>
          <w:p w14:paraId="1140AE6F" w14:textId="5D8B3C5B" w:rsidR="00607ABA" w:rsidRPr="00D92E7E" w:rsidRDefault="00E025DE" w:rsidP="007262FE">
            <w:pPr>
              <w:pStyle w:val="ListParagraph"/>
              <w:spacing w:after="0"/>
              <w:ind w:left="612"/>
            </w:pPr>
            <w:r>
              <w:t>E.  None of the above</w:t>
            </w:r>
          </w:p>
        </w:tc>
      </w:tr>
      <w:tr w:rsidR="00412616" w:rsidRPr="00D92E7E" w14:paraId="5C609B41" w14:textId="77777777" w:rsidTr="003326BC">
        <w:trPr>
          <w:cantSplit/>
          <w:trHeight w:val="1799"/>
        </w:trPr>
        <w:tc>
          <w:tcPr>
            <w:tcW w:w="7650" w:type="dxa"/>
          </w:tcPr>
          <w:p w14:paraId="0A59E3EE" w14:textId="6CF2B3A2" w:rsidR="00AD42A5" w:rsidRDefault="00C469BA" w:rsidP="00AD42A5">
            <w:pPr>
              <w:pStyle w:val="CategoryTitle"/>
              <w:ind w:hanging="5940"/>
            </w:pPr>
            <w:r>
              <w:t>Data Structures</w:t>
            </w:r>
            <w:r w:rsidR="00AD42A5">
              <w:t xml:space="preserve">  </w:t>
            </w:r>
          </w:p>
          <w:p w14:paraId="228C6EF2" w14:textId="77777777" w:rsidR="00F27DBD" w:rsidRDefault="009A3004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</w:p>
          <w:p w14:paraId="34806D53" w14:textId="203A34BD" w:rsidR="009A3004" w:rsidRPr="00286C37" w:rsidRDefault="00F27DBD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286C37">
              <w:rPr>
                <w:bCs/>
              </w:rPr>
              <w:t xml:space="preserve">      </w:t>
            </w:r>
            <w:r w:rsidR="009A3004" w:rsidRPr="00286C37">
              <w:rPr>
                <w:bCs/>
              </w:rPr>
              <w:t>The smallest internal path length would occur for a balanced tree with</w:t>
            </w:r>
          </w:p>
          <w:p w14:paraId="4BC76385" w14:textId="77E2DF1F" w:rsidR="00F27DBD" w:rsidRPr="00286C37" w:rsidRDefault="009A3004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286C37">
              <w:rPr>
                <w:bCs/>
              </w:rPr>
              <w:t xml:space="preserve">      no gaps.  For 32 nodes</w:t>
            </w:r>
            <w:r w:rsidR="00B42C3F">
              <w:rPr>
                <w:bCs/>
              </w:rPr>
              <w:t>, levels 0</w:t>
            </w:r>
            <w:r w:rsidR="00F27DBD" w:rsidRPr="00286C37">
              <w:rPr>
                <w:bCs/>
              </w:rPr>
              <w:t xml:space="preserve"> through 4 would be filled with 31 </w:t>
            </w:r>
          </w:p>
          <w:p w14:paraId="01BA8E53" w14:textId="77777777" w:rsidR="00F27DBD" w:rsidRPr="00286C37" w:rsidRDefault="00F27DBD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286C37">
              <w:rPr>
                <w:bCs/>
              </w:rPr>
              <w:t xml:space="preserve">      nodes and 1 on level 5.  The internal path length would be:</w:t>
            </w:r>
          </w:p>
          <w:p w14:paraId="37FC68B9" w14:textId="55088118" w:rsidR="00BB4652" w:rsidRPr="00286C37" w:rsidRDefault="00F27DBD" w:rsidP="00F27DB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286C37">
              <w:rPr>
                <w:bCs/>
              </w:rPr>
              <w:t>2 * 1 + 4 * 2 + 8 * 3 + 16 * 4 + 1 * 5 = 103</w:t>
            </w:r>
          </w:p>
          <w:p w14:paraId="2C1EA4F0" w14:textId="627FE4F4" w:rsidR="009A3004" w:rsidRPr="009A3004" w:rsidRDefault="009A3004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  <w:color w:val="00B0F0"/>
              </w:rPr>
            </w:pPr>
            <w:r>
              <w:rPr>
                <w:bCs/>
                <w:color w:val="00B0F0"/>
              </w:rPr>
              <w:t xml:space="preserve">       </w:t>
            </w:r>
          </w:p>
        </w:tc>
        <w:tc>
          <w:tcPr>
            <w:tcW w:w="3510" w:type="dxa"/>
            <w:vAlign w:val="center"/>
          </w:tcPr>
          <w:p w14:paraId="54FBD67F" w14:textId="7943F810" w:rsidR="00412616" w:rsidRPr="00D92E7E" w:rsidRDefault="00F27DBD" w:rsidP="00BB4652">
            <w:pPr>
              <w:pStyle w:val="ListParagraph"/>
              <w:spacing w:after="0"/>
              <w:ind w:left="630"/>
            </w:pPr>
            <w:r w:rsidRPr="00286C37">
              <w:t>B.  103</w:t>
            </w:r>
          </w:p>
        </w:tc>
      </w:tr>
      <w:tr w:rsidR="00412616" w:rsidRPr="00D92E7E" w14:paraId="145326A0" w14:textId="77777777" w:rsidTr="003326BC">
        <w:trPr>
          <w:cantSplit/>
          <w:trHeight w:val="361"/>
        </w:trPr>
        <w:tc>
          <w:tcPr>
            <w:tcW w:w="7650" w:type="dxa"/>
          </w:tcPr>
          <w:p w14:paraId="1FB5EADB" w14:textId="1722BCEB" w:rsidR="00A20F46" w:rsidRDefault="00C469BA" w:rsidP="00A20F46">
            <w:pPr>
              <w:pStyle w:val="CategoryTitle"/>
              <w:ind w:hanging="5940"/>
            </w:pPr>
            <w:r>
              <w:t>Graph Theory</w:t>
            </w:r>
          </w:p>
          <w:p w14:paraId="4642E216" w14:textId="0ED4F8A1" w:rsidR="00A20F46" w:rsidRDefault="007D3702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EE64EAF" wp14:editId="145F39DA">
                      <wp:simplePos x="0" y="0"/>
                      <wp:positionH relativeFrom="column">
                        <wp:posOffset>3035105</wp:posOffset>
                      </wp:positionH>
                      <wp:positionV relativeFrom="paragraph">
                        <wp:posOffset>42544</wp:posOffset>
                      </wp:positionV>
                      <wp:extent cx="1589405" cy="1893277"/>
                      <wp:effectExtent l="0" t="0" r="0" b="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89405" cy="189327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76903DA" w14:textId="44F713B7" w:rsidR="007F72F2" w:rsidRPr="00D82D57" w:rsidRDefault="007F72F2" w:rsidP="00D82D57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Two stops → adjacency matrix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</w:p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</w:tblGrid>
                                  <w:tr w:rsidR="007F72F2" w14:paraId="772E7FE4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52C58D0C" w14:textId="3D8F9D49" w:rsidR="007F72F2" w:rsidRDefault="0045412A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FC0F0CE" w14:textId="778F02CF" w:rsidR="007F72F2" w:rsidRDefault="0045412A" w:rsidP="00F1383E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7E2FACF" w14:textId="758EF918" w:rsidR="007F72F2" w:rsidRDefault="0045412A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9BCA74C" w14:textId="080C11DA" w:rsidR="007F72F2" w:rsidRDefault="0045412A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56AEF1D" w14:textId="7C5D9049" w:rsidR="007F72F2" w:rsidRPr="00754A73" w:rsidRDefault="007F72F2" w:rsidP="00F1383E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</w:rP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26429F0" w14:textId="558C1451" w:rsidR="007F72F2" w:rsidRDefault="0045412A" w:rsidP="00F1383E">
                                        <w: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7A9C66F" w14:textId="2E07D661" w:rsidR="007F72F2" w:rsidRDefault="0045412A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</w:tr>
                                  <w:tr w:rsidR="007F72F2" w14:paraId="23A54A36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4DED396D" w14:textId="1B7DD214" w:rsidR="007F72F2" w:rsidRDefault="0045412A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0C0DE25" w14:textId="6E8F7A80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216F93A" w14:textId="159E7CF1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663D9FE" w14:textId="389D54CB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FAEE0C2" w14:textId="2E30FF52" w:rsidR="007F72F2" w:rsidRDefault="007F72F2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2F13325" w14:textId="5B659783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A43BC8D" w14:textId="3436CDF6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7F72F2" w14:paraId="70C288DD" w14:textId="77777777" w:rsidTr="00F1383E">
                                    <w:trPr>
                                      <w:trHeight w:val="244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171CBD0E" w14:textId="7BECE796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48D87D8" w14:textId="7B420C85" w:rsidR="007F72F2" w:rsidRDefault="007F72F2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4A1476F" w14:textId="4690DC66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A3E1842" w14:textId="1EADA39A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B3578E2" w14:textId="218D3AE9" w:rsidR="007F72F2" w:rsidRDefault="007F72F2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D6B7F4B" w14:textId="2AC56D3F" w:rsidR="007F72F2" w:rsidRDefault="0045412A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FFF5091" w14:textId="666C39C6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7F72F2" w14:paraId="6D5C3A78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72097D58" w14:textId="222BE072" w:rsidR="007F72F2" w:rsidRDefault="0045412A" w:rsidP="00F1383E">
                                        <w: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11A8AEF" w14:textId="3D71973D" w:rsidR="007F72F2" w:rsidRDefault="0045412A" w:rsidP="00F1383E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250D74E" w14:textId="2DB98FFF" w:rsidR="007F72F2" w:rsidRDefault="007F72F2" w:rsidP="00F1383E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2609525" w14:textId="22A7522A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E465CB3" w14:textId="332486FD" w:rsidR="007F72F2" w:rsidRDefault="007F72F2" w:rsidP="00F1383E">
                                        <w: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C5EF19C" w14:textId="1C479A06" w:rsidR="007F72F2" w:rsidRDefault="007F72F2" w:rsidP="00F1383E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1679217" w14:textId="6A4C227C" w:rsidR="007F72F2" w:rsidRDefault="007F72F2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</w:tr>
                                  <w:tr w:rsidR="007F72F2" w14:paraId="6CF508AC" w14:textId="77777777" w:rsidTr="00F1383E">
                                    <w:trPr>
                                      <w:trHeight w:val="244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063BFDB1" w14:textId="2E57B562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6801896" w14:textId="75E7CF05" w:rsidR="007F72F2" w:rsidRDefault="0045412A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B3C0F8E" w14:textId="1E86B96A" w:rsidR="007F72F2" w:rsidRDefault="0045412A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A2D84FE" w14:textId="2AACB916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F53C5EA" w14:textId="627F8DD3" w:rsidR="007F72F2" w:rsidRDefault="007F72F2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BDC59FB" w14:textId="627E11C4" w:rsidR="007F72F2" w:rsidRDefault="0045412A" w:rsidP="00F1383E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F74BFF5" w14:textId="55CAD580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7F72F2" w14:paraId="3C87123C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0F5A9344" w14:textId="40A7FB29" w:rsidR="007F72F2" w:rsidRDefault="0045412A" w:rsidP="00F1383E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0D05705" w14:textId="2C77CED3" w:rsidR="007F72F2" w:rsidRDefault="007F72F2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3A720F2" w14:textId="50DF2C7E" w:rsidR="007F72F2" w:rsidRDefault="0045412A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DA7E4B7" w14:textId="1F9E24AC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CFE239C" w14:textId="43C960B2" w:rsidR="007F72F2" w:rsidRDefault="0045412A" w:rsidP="00F1383E">
                                        <w: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CA8FD80" w14:textId="471C8683" w:rsidR="007F72F2" w:rsidRDefault="007F72F2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A11EB92" w14:textId="5C7E8779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7F72F2" w14:paraId="0610336D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24D36B9A" w14:textId="517DA899" w:rsidR="007F72F2" w:rsidRDefault="0045412A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DD3CAAF" w14:textId="5A8BE0CB" w:rsidR="007F72F2" w:rsidRDefault="007F72F2" w:rsidP="00F1383E">
                                        <w: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1139051" w14:textId="616DDBDA" w:rsidR="007F72F2" w:rsidRDefault="0045412A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69426C1" w14:textId="3B50EE6D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C9F7DD8" w14:textId="22531D44" w:rsidR="007F72F2" w:rsidRDefault="007F72F2" w:rsidP="00F1383E">
                                        <w: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DABCF78" w14:textId="2B68E897" w:rsidR="007F72F2" w:rsidRDefault="0045412A" w:rsidP="00F1383E">
                                        <w: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342D5C9" w14:textId="579428F6" w:rsidR="007F72F2" w:rsidRDefault="0045412A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</w:tr>
                                </w:tbl>
                                <w:p w14:paraId="369180F0" w14:textId="18E69476" w:rsidR="007F72F2" w:rsidRDefault="007F72F2" w:rsidP="00D82D57">
                                  <w:r>
                                    <w:t>9 flights</w:t>
                                  </w:r>
                                </w:p>
                                <w:p w14:paraId="45E7ACC0" w14:textId="77777777" w:rsidR="007F72F2" w:rsidRDefault="007F72F2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E64EAF" id="Text Box 6" o:spid="_x0000_s1030" type="#_x0000_t202" style="position:absolute;left:0;text-align:left;margin-left:239pt;margin-top:3.35pt;width:125.15pt;height:149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" fillcolor="white [3201]" stroked="f" strokeweight=".5pt">
                      <v:textbox>
                        <w:txbxContent>
                          <w:p w14:paraId="376903DA" w14:textId="44F713B7" w:rsidR="007F72F2" w:rsidRPr="00D82D57" w:rsidRDefault="007F72F2" w:rsidP="00D82D57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Two stops → adjacency matrix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</w:tblGrid>
                            <w:tr w:rsidR="007F72F2" w14:paraId="772E7FE4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52C58D0C" w14:textId="3D8F9D49" w:rsidR="007F72F2" w:rsidRDefault="0045412A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FC0F0CE" w14:textId="778F02CF" w:rsidR="007F72F2" w:rsidRDefault="0045412A" w:rsidP="00F1383E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7E2FACF" w14:textId="758EF918" w:rsidR="007F72F2" w:rsidRDefault="0045412A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9BCA74C" w14:textId="080C11DA" w:rsidR="007F72F2" w:rsidRDefault="0045412A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56AEF1D" w14:textId="7C5D9049" w:rsidR="007F72F2" w:rsidRPr="00754A73" w:rsidRDefault="007F72F2" w:rsidP="00F1383E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26429F0" w14:textId="558C1451" w:rsidR="007F72F2" w:rsidRDefault="0045412A" w:rsidP="00F1383E"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7A9C66F" w14:textId="2E07D661" w:rsidR="007F72F2" w:rsidRDefault="0045412A" w:rsidP="00F1383E"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7F72F2" w14:paraId="23A54A36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4DED396D" w14:textId="1B7DD214" w:rsidR="007F72F2" w:rsidRDefault="0045412A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0C0DE25" w14:textId="6E8F7A80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216F93A" w14:textId="159E7CF1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663D9FE" w14:textId="389D54CB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FAEE0C2" w14:textId="2E30FF52" w:rsidR="007F72F2" w:rsidRDefault="007F72F2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2F13325" w14:textId="5B659783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A43BC8D" w14:textId="3436CDF6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7F72F2" w14:paraId="70C288DD" w14:textId="77777777" w:rsidTr="00F1383E">
                              <w:trPr>
                                <w:trHeight w:val="244"/>
                              </w:trPr>
                              <w:tc>
                                <w:tcPr>
                                  <w:tcW w:w="303" w:type="dxa"/>
                                </w:tcPr>
                                <w:p w14:paraId="171CBD0E" w14:textId="7BECE796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48D87D8" w14:textId="7B420C85" w:rsidR="007F72F2" w:rsidRDefault="007F72F2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4A1476F" w14:textId="4690DC66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A3E1842" w14:textId="1EADA39A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B3578E2" w14:textId="218D3AE9" w:rsidR="007F72F2" w:rsidRDefault="007F72F2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D6B7F4B" w14:textId="2AC56D3F" w:rsidR="007F72F2" w:rsidRDefault="0045412A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FFF5091" w14:textId="666C39C6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7F72F2" w14:paraId="6D5C3A78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72097D58" w14:textId="222BE072" w:rsidR="007F72F2" w:rsidRDefault="0045412A" w:rsidP="00F1383E"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11A8AEF" w14:textId="3D71973D" w:rsidR="007F72F2" w:rsidRDefault="0045412A" w:rsidP="00F1383E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250D74E" w14:textId="2DB98FFF" w:rsidR="007F72F2" w:rsidRDefault="007F72F2" w:rsidP="00F1383E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2609525" w14:textId="22A7522A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E465CB3" w14:textId="332486FD" w:rsidR="007F72F2" w:rsidRDefault="007F72F2" w:rsidP="00F1383E"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C5EF19C" w14:textId="1C479A06" w:rsidR="007F72F2" w:rsidRDefault="007F72F2" w:rsidP="00F1383E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1679217" w14:textId="6A4C227C" w:rsidR="007F72F2" w:rsidRDefault="007F72F2" w:rsidP="00F1383E"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7F72F2" w14:paraId="6CF508AC" w14:textId="77777777" w:rsidTr="00F1383E">
                              <w:trPr>
                                <w:trHeight w:val="244"/>
                              </w:trPr>
                              <w:tc>
                                <w:tcPr>
                                  <w:tcW w:w="303" w:type="dxa"/>
                                </w:tcPr>
                                <w:p w14:paraId="063BFDB1" w14:textId="2E57B562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6801896" w14:textId="75E7CF05" w:rsidR="007F72F2" w:rsidRDefault="0045412A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B3C0F8E" w14:textId="1E86B96A" w:rsidR="007F72F2" w:rsidRDefault="0045412A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A2D84FE" w14:textId="2AACB916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F53C5EA" w14:textId="627F8DD3" w:rsidR="007F72F2" w:rsidRDefault="007F72F2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BDC59FB" w14:textId="627E11C4" w:rsidR="007F72F2" w:rsidRDefault="0045412A" w:rsidP="00F1383E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F74BFF5" w14:textId="55CAD580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7F72F2" w14:paraId="3C87123C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0F5A9344" w14:textId="40A7FB29" w:rsidR="007F72F2" w:rsidRDefault="0045412A" w:rsidP="00F1383E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0D05705" w14:textId="2C77CED3" w:rsidR="007F72F2" w:rsidRDefault="007F72F2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3A720F2" w14:textId="50DF2C7E" w:rsidR="007F72F2" w:rsidRDefault="0045412A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DA7E4B7" w14:textId="1F9E24AC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CFE239C" w14:textId="43C960B2" w:rsidR="007F72F2" w:rsidRDefault="0045412A" w:rsidP="00F1383E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CA8FD80" w14:textId="471C8683" w:rsidR="007F72F2" w:rsidRDefault="007F72F2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A11EB92" w14:textId="5C7E8779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7F72F2" w14:paraId="0610336D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24D36B9A" w14:textId="517DA899" w:rsidR="007F72F2" w:rsidRDefault="0045412A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DD3CAAF" w14:textId="5A8BE0CB" w:rsidR="007F72F2" w:rsidRDefault="007F72F2" w:rsidP="00F1383E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1139051" w14:textId="616DDBDA" w:rsidR="007F72F2" w:rsidRDefault="0045412A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69426C1" w14:textId="3B50EE6D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C9F7DD8" w14:textId="22531D44" w:rsidR="007F72F2" w:rsidRDefault="007F72F2" w:rsidP="00F1383E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DABCF78" w14:textId="2B68E897" w:rsidR="007F72F2" w:rsidRDefault="0045412A" w:rsidP="00F1383E"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342D5C9" w14:textId="579428F6" w:rsidR="007F72F2" w:rsidRDefault="0045412A" w:rsidP="00F1383E">
                                  <w:r>
                                    <w:t>2</w:t>
                                  </w:r>
                                </w:p>
                              </w:tc>
                            </w:tr>
                          </w:tbl>
                          <w:p w14:paraId="369180F0" w14:textId="18E69476" w:rsidR="007F72F2" w:rsidRDefault="007F72F2" w:rsidP="00D82D57">
                            <w:r>
                              <w:t>9 flights</w:t>
                            </w:r>
                          </w:p>
                          <w:p w14:paraId="45E7ACC0" w14:textId="77777777" w:rsidR="007F72F2" w:rsidRDefault="007F72F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6776E9C" wp14:editId="27AC95D7">
                      <wp:simplePos x="0" y="0"/>
                      <wp:positionH relativeFrom="column">
                        <wp:posOffset>1333500</wp:posOffset>
                      </wp:positionH>
                      <wp:positionV relativeFrom="paragraph">
                        <wp:posOffset>55245</wp:posOffset>
                      </wp:positionV>
                      <wp:extent cx="1650365" cy="1920240"/>
                      <wp:effectExtent l="0" t="0" r="6985" b="381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50365" cy="19202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4ED7014" w14:textId="19E9F217" w:rsidR="007F72F2" w:rsidRPr="00D82D57" w:rsidRDefault="007F72F2" w:rsidP="00D82D57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One stop → adjacency matrix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</w:p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</w:tblGrid>
                                  <w:tr w:rsidR="007F72F2" w14:paraId="5E1D6D52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33F19FCF" w14:textId="60C61279" w:rsidR="007F72F2" w:rsidRDefault="0045412A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78C9B4B" w14:textId="34F823B6" w:rsidR="007F72F2" w:rsidRDefault="0045412A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82E76F2" w14:textId="6F374DC4" w:rsidR="007F72F2" w:rsidRDefault="007F72F2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995EE91" w14:textId="5BA32DC1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7EE038C" w14:textId="2ADF2938" w:rsidR="007F72F2" w:rsidRPr="00754A73" w:rsidRDefault="007F72F2" w:rsidP="00F1383E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10AE7A8" w14:textId="18FD44F3" w:rsidR="007F72F2" w:rsidRDefault="007F72F2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A65CAAE" w14:textId="1DF2F88D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7F72F2" w14:paraId="5A4C19EC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29F7C326" w14:textId="6D9D48F5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10652E9" w14:textId="422ABA7D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AA780C6" w14:textId="6AF02F65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703F462" w14:textId="774ED6E4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DC3463E" w14:textId="038E2B14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76A8EEA" w14:textId="1890E43E" w:rsidR="007F72F2" w:rsidRDefault="007F72F2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DF99168" w14:textId="77777777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7F72F2" w14:paraId="37487B92" w14:textId="77777777" w:rsidTr="00F1383E">
                                    <w:trPr>
                                      <w:trHeight w:val="244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348B5617" w14:textId="51EF9359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07284A6" w14:textId="3B4F2284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457BB68" w14:textId="6223998E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4BD5C39" w14:textId="0864B654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F87CF92" w14:textId="6FA0AD55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832FE37" w14:textId="1961C2F5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74F464A" w14:textId="29431170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7F72F2" w14:paraId="3B8106F0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72B95F16" w14:textId="72010CE7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C81C108" w14:textId="492FCCA1" w:rsidR="007F72F2" w:rsidRDefault="007F72F2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8D73B48" w14:textId="69CCFA6B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409F7CB" w14:textId="2BEDCDB2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D742140" w14:textId="534CF920" w:rsidR="007F72F2" w:rsidRDefault="007F72F2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B2C93C8" w14:textId="1446B681" w:rsidR="007F72F2" w:rsidRDefault="007F72F2" w:rsidP="00F1383E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82E18FB" w14:textId="23310DDD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7F72F2" w14:paraId="02E834D4" w14:textId="77777777" w:rsidTr="00F1383E">
                                    <w:trPr>
                                      <w:trHeight w:val="244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5FF3F00A" w14:textId="270544FE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C4C9B15" w14:textId="4A2D380A" w:rsidR="007F72F2" w:rsidRDefault="0045412A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1E63A3E" w14:textId="69A75F3D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855062F" w14:textId="1F7B09F2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0DB129E" w14:textId="0791BA31" w:rsidR="007F72F2" w:rsidRDefault="007F72F2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F65ED32" w14:textId="363A9B6F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449810A" w14:textId="52EE9891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7F72F2" w14:paraId="01C29B40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213F547A" w14:textId="45553428" w:rsidR="007F72F2" w:rsidRDefault="007F72F2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5988D4A" w14:textId="78D17BB6" w:rsidR="007F72F2" w:rsidRDefault="0045412A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8710682" w14:textId="3BDD22BE" w:rsidR="007F72F2" w:rsidRDefault="0045412A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3136CAA" w14:textId="3DF6765C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B3C7B84" w14:textId="3A36A312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A5B54EA" w14:textId="0DDE95C8" w:rsidR="007F72F2" w:rsidRDefault="0045412A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CD5664E" w14:textId="339BEEFB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7F72F2" w14:paraId="5146CAEA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21CAA2B8" w14:textId="2C625CB2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5D136B9" w14:textId="6E19665D" w:rsidR="007F72F2" w:rsidRDefault="0045412A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62D4BCB" w14:textId="2AA0BCDE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2C19CDD" w14:textId="3A347081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8AB9657" w14:textId="378565AF" w:rsidR="007F72F2" w:rsidRDefault="007F72F2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9B34919" w14:textId="30C1C6F6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E07EE1E" w14:textId="6C115169" w:rsidR="007F72F2" w:rsidRDefault="007F72F2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</w:tbl>
                                <w:p w14:paraId="23E360EE" w14:textId="01CF6988" w:rsidR="007F72F2" w:rsidRDefault="007F72F2" w:rsidP="00D82D57">
                                  <w:r>
                                    <w:t>3 flights</w:t>
                                  </w:r>
                                </w:p>
                                <w:p w14:paraId="5ACA7FEC" w14:textId="77777777" w:rsidR="007F72F2" w:rsidRDefault="007F72F2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6776E9C" id="Text Box 5" o:spid="_x0000_s1031" type="#_x0000_t202" style="position:absolute;left:0;text-align:left;margin-left:105pt;margin-top:4.35pt;width:129.95pt;height:151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" fillcolor="white [3201]" stroked="f" strokeweight=".5pt">
                      <v:textbox>
                        <w:txbxContent>
                          <w:p w14:paraId="54ED7014" w14:textId="19E9F217" w:rsidR="007F72F2" w:rsidRPr="00D82D57" w:rsidRDefault="007F72F2" w:rsidP="00D82D57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One stop → adjacency matri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</w:tblGrid>
                            <w:tr w:rsidR="007F72F2" w14:paraId="5E1D6D52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33F19FCF" w14:textId="60C61279" w:rsidR="007F72F2" w:rsidRDefault="0045412A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78C9B4B" w14:textId="34F823B6" w:rsidR="007F72F2" w:rsidRDefault="0045412A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82E76F2" w14:textId="6F374DC4" w:rsidR="007F72F2" w:rsidRDefault="007F72F2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995EE91" w14:textId="5BA32DC1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7EE038C" w14:textId="2ADF2938" w:rsidR="007F72F2" w:rsidRPr="00754A73" w:rsidRDefault="007F72F2" w:rsidP="00F1383E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10AE7A8" w14:textId="18FD44F3" w:rsidR="007F72F2" w:rsidRDefault="007F72F2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A65CAAE" w14:textId="1DF2F88D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7F72F2" w14:paraId="5A4C19EC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29F7C326" w14:textId="6D9D48F5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10652E9" w14:textId="422ABA7D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AA780C6" w14:textId="6AF02F65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703F462" w14:textId="774ED6E4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DC3463E" w14:textId="038E2B14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76A8EEA" w14:textId="1890E43E" w:rsidR="007F72F2" w:rsidRDefault="007F72F2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DF99168" w14:textId="77777777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7F72F2" w14:paraId="37487B92" w14:textId="77777777" w:rsidTr="00F1383E">
                              <w:trPr>
                                <w:trHeight w:val="244"/>
                              </w:trPr>
                              <w:tc>
                                <w:tcPr>
                                  <w:tcW w:w="303" w:type="dxa"/>
                                </w:tcPr>
                                <w:p w14:paraId="348B5617" w14:textId="51EF9359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07284A6" w14:textId="3B4F2284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457BB68" w14:textId="6223998E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4BD5C39" w14:textId="0864B654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F87CF92" w14:textId="6FA0AD55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832FE37" w14:textId="1961C2F5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74F464A" w14:textId="29431170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7F72F2" w14:paraId="3B8106F0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72B95F16" w14:textId="72010CE7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C81C108" w14:textId="492FCCA1" w:rsidR="007F72F2" w:rsidRDefault="007F72F2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8D73B48" w14:textId="69CCFA6B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409F7CB" w14:textId="2BEDCDB2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D742140" w14:textId="534CF920" w:rsidR="007F72F2" w:rsidRDefault="007F72F2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B2C93C8" w14:textId="1446B681" w:rsidR="007F72F2" w:rsidRDefault="007F72F2" w:rsidP="00F1383E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82E18FB" w14:textId="23310DDD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7F72F2" w14:paraId="02E834D4" w14:textId="77777777" w:rsidTr="00F1383E">
                              <w:trPr>
                                <w:trHeight w:val="244"/>
                              </w:trPr>
                              <w:tc>
                                <w:tcPr>
                                  <w:tcW w:w="303" w:type="dxa"/>
                                </w:tcPr>
                                <w:p w14:paraId="5FF3F00A" w14:textId="270544FE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C4C9B15" w14:textId="4A2D380A" w:rsidR="007F72F2" w:rsidRDefault="0045412A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1E63A3E" w14:textId="69A75F3D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855062F" w14:textId="1F7B09F2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0DB129E" w14:textId="0791BA31" w:rsidR="007F72F2" w:rsidRDefault="007F72F2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F65ED32" w14:textId="363A9B6F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449810A" w14:textId="52EE9891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7F72F2" w14:paraId="01C29B40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213F547A" w14:textId="45553428" w:rsidR="007F72F2" w:rsidRDefault="007F72F2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5988D4A" w14:textId="78D17BB6" w:rsidR="007F72F2" w:rsidRDefault="0045412A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8710682" w14:textId="3BDD22BE" w:rsidR="007F72F2" w:rsidRDefault="0045412A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3136CAA" w14:textId="3DF6765C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B3C7B84" w14:textId="3A36A312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A5B54EA" w14:textId="0DDE95C8" w:rsidR="007F72F2" w:rsidRDefault="0045412A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CD5664E" w14:textId="339BEEFB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7F72F2" w14:paraId="5146CAEA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21CAA2B8" w14:textId="2C625CB2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5D136B9" w14:textId="6E19665D" w:rsidR="007F72F2" w:rsidRDefault="0045412A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62D4BCB" w14:textId="2AA0BCDE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2C19CDD" w14:textId="3A347081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8AB9657" w14:textId="378565AF" w:rsidR="007F72F2" w:rsidRDefault="007F72F2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9B34919" w14:textId="30C1C6F6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E07EE1E" w14:textId="6C115169" w:rsidR="007F72F2" w:rsidRDefault="007F72F2" w:rsidP="00F1383E">
                                  <w:r>
                                    <w:t>1</w:t>
                                  </w:r>
                                </w:p>
                              </w:tc>
                            </w:tr>
                          </w:tbl>
                          <w:p w14:paraId="23E360EE" w14:textId="01CF6988" w:rsidR="007F72F2" w:rsidRDefault="007F72F2" w:rsidP="00D82D57">
                            <w:r>
                              <w:t>3 flights</w:t>
                            </w:r>
                          </w:p>
                          <w:p w14:paraId="5ACA7FEC" w14:textId="77777777" w:rsidR="007F72F2" w:rsidRDefault="007F72F2"/>
                        </w:txbxContent>
                      </v:textbox>
                    </v:shape>
                  </w:pict>
                </mc:Fallback>
              </mc:AlternateContent>
            </w:r>
            <w:r w:rsidR="00D82D5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6A25EBD" wp14:editId="5C65ABBA">
                      <wp:simplePos x="0" y="0"/>
                      <wp:positionH relativeFrom="column">
                        <wp:posOffset>-283210</wp:posOffset>
                      </wp:positionH>
                      <wp:positionV relativeFrom="paragraph">
                        <wp:posOffset>50165</wp:posOffset>
                      </wp:positionV>
                      <wp:extent cx="1711960" cy="1920240"/>
                      <wp:effectExtent l="0" t="0" r="2540" b="381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11960" cy="19202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9BC3EF5" w14:textId="5925FA52" w:rsidR="007F72F2" w:rsidRDefault="007F72F2">
                                  <w:r>
                                    <w:t>Direct flight → adjacency matrix</w:t>
                                  </w:r>
                                </w:p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</w:tblGrid>
                                  <w:tr w:rsidR="007F72F2" w14:paraId="644084A9" w14:textId="77777777" w:rsidTr="00754A73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09EFCFCF" w14:textId="678F7B43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003E049" w14:textId="0678A790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FC0312D" w14:textId="5DC0FA34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B2B7153" w14:textId="4F4B9440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CA75F28" w14:textId="218342A7" w:rsidR="007F72F2" w:rsidRPr="00754A73" w:rsidRDefault="007F72F2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r w:rsidRPr="00754A73">
                                          <w:rPr>
                                            <w:b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BFA71DA" w14:textId="43A0CD9F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1EE7662" w14:textId="0AFD1525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7F72F2" w14:paraId="6652C3EF" w14:textId="77777777" w:rsidTr="00754A73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1A2E395D" w14:textId="2A20F1C0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A5B62D3" w14:textId="4CE72D43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EEB21C7" w14:textId="2E08095F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D7BA323" w14:textId="43153E46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B2E595E" w14:textId="2102D34E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C275B51" w14:textId="047122F1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CE7090C" w14:textId="03563598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7F72F2" w14:paraId="5238596F" w14:textId="77777777" w:rsidTr="00754A73">
                                    <w:trPr>
                                      <w:trHeight w:val="244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103398F8" w14:textId="1D52CAFB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6802036" w14:textId="0C41D2F5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C608159" w14:textId="5446B753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D4F02FB" w14:textId="37F3DF71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B32343F" w14:textId="21CFC84C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00B1F4A" w14:textId="3B43C1B5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5BC41E1" w14:textId="316B1C24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7F72F2" w14:paraId="62C210C8" w14:textId="77777777" w:rsidTr="00754A73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56CBEB89" w14:textId="75234D51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817DC68" w14:textId="665A1E20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66F625C" w14:textId="2A429BA6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A1D68CC" w14:textId="585A09F7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54A19E0" w14:textId="113D40B2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6CF6FF4" w14:textId="75E798B8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F06CBB8" w14:textId="738CEA09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7F72F2" w14:paraId="1594A411" w14:textId="77777777" w:rsidTr="00754A73">
                                    <w:trPr>
                                      <w:trHeight w:val="244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4A0AB8AC" w14:textId="686FA872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85B8D88" w14:textId="1E9E16E0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B51553A" w14:textId="31E053B6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A3F5C19" w14:textId="05F839C6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BBD169A" w14:textId="1ECD0D70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01904E3" w14:textId="61899249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ADD445D" w14:textId="1EEDE2B3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7F72F2" w14:paraId="1F63DAD2" w14:textId="77777777" w:rsidTr="00754A73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0266D275" w14:textId="75BDEAFC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DA48169" w14:textId="11ECB80A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B0567BF" w14:textId="415D2017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969E99F" w14:textId="2CA4DEA2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F344D81" w14:textId="4BFDC33E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48E386A" w14:textId="61380BEB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F16F939" w14:textId="3E2E33E0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7F72F2" w14:paraId="0D8541CD" w14:textId="77777777" w:rsidTr="00754A73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54CE7F55" w14:textId="0D88FBBC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0F7BFF1" w14:textId="5B2E093A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B8B2EC9" w14:textId="1024DD2D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58E8B44" w14:textId="7145B86C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8819D05" w14:textId="1AC10677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F71C99F" w14:textId="7A21C70A" w:rsidR="007F72F2" w:rsidRDefault="007F72F2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B509587" w14:textId="7CDDB33B" w:rsidR="007F72F2" w:rsidRDefault="007F72F2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</w:tbl>
                                <w:p w14:paraId="210108D0" w14:textId="35F88F83" w:rsidR="007F72F2" w:rsidRDefault="007F72F2">
                                  <w:r>
                                    <w:t>1 fligh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A25EBD" id="Text Box 4" o:spid="_x0000_s1032" type="#_x0000_t202" style="position:absolute;left:0;text-align:left;margin-left:-22.3pt;margin-top:3.95pt;width:134.8pt;height:151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" fillcolor="white [3201]" stroked="f" strokeweight=".5pt">
                      <v:textbox>
                        <w:txbxContent>
                          <w:p w14:paraId="19BC3EF5" w14:textId="5925FA52" w:rsidR="007F72F2" w:rsidRDefault="007F72F2">
                            <w:r>
                              <w:t>Direct flight → adjacency matrix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</w:tblGrid>
                            <w:tr w:rsidR="007F72F2" w14:paraId="644084A9" w14:textId="77777777" w:rsidTr="00754A73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09EFCFCF" w14:textId="678F7B43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003E049" w14:textId="0678A790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FC0312D" w14:textId="5DC0FA34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B2B7153" w14:textId="4F4B9440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CA75F28" w14:textId="218342A7" w:rsidR="007F72F2" w:rsidRPr="00754A73" w:rsidRDefault="007F72F2">
                                  <w:pPr>
                                    <w:rPr>
                                      <w:b/>
                                    </w:rPr>
                                  </w:pPr>
                                  <w:r w:rsidRPr="00754A73">
                                    <w:rPr>
                                      <w:b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BFA71DA" w14:textId="43A0CD9F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1EE7662" w14:textId="0AFD1525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7F72F2" w14:paraId="6652C3EF" w14:textId="77777777" w:rsidTr="00754A73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1A2E395D" w14:textId="2A20F1C0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A5B62D3" w14:textId="4CE72D43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EEB21C7" w14:textId="2E08095F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D7BA323" w14:textId="43153E46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B2E595E" w14:textId="2102D34E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C275B51" w14:textId="047122F1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CE7090C" w14:textId="03563598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7F72F2" w14:paraId="5238596F" w14:textId="77777777" w:rsidTr="00754A73">
                              <w:trPr>
                                <w:trHeight w:val="244"/>
                              </w:trPr>
                              <w:tc>
                                <w:tcPr>
                                  <w:tcW w:w="303" w:type="dxa"/>
                                </w:tcPr>
                                <w:p w14:paraId="103398F8" w14:textId="1D52CAFB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6802036" w14:textId="0C41D2F5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C608159" w14:textId="5446B753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D4F02FB" w14:textId="37F3DF71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B32343F" w14:textId="21CFC84C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00B1F4A" w14:textId="3B43C1B5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5BC41E1" w14:textId="316B1C24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7F72F2" w14:paraId="62C210C8" w14:textId="77777777" w:rsidTr="00754A73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56CBEB89" w14:textId="75234D51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817DC68" w14:textId="665A1E20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66F625C" w14:textId="2A429BA6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A1D68CC" w14:textId="585A09F7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54A19E0" w14:textId="113D40B2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6CF6FF4" w14:textId="75E798B8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F06CBB8" w14:textId="738CEA09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7F72F2" w14:paraId="1594A411" w14:textId="77777777" w:rsidTr="00754A73">
                              <w:trPr>
                                <w:trHeight w:val="244"/>
                              </w:trPr>
                              <w:tc>
                                <w:tcPr>
                                  <w:tcW w:w="303" w:type="dxa"/>
                                </w:tcPr>
                                <w:p w14:paraId="4A0AB8AC" w14:textId="686FA872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85B8D88" w14:textId="1E9E16E0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B51553A" w14:textId="31E053B6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A3F5C19" w14:textId="05F839C6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BBD169A" w14:textId="1ECD0D70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01904E3" w14:textId="61899249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ADD445D" w14:textId="1EEDE2B3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7F72F2" w14:paraId="1F63DAD2" w14:textId="77777777" w:rsidTr="00754A73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0266D275" w14:textId="75BDEAFC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DA48169" w14:textId="11ECB80A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B0567BF" w14:textId="415D2017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969E99F" w14:textId="2CA4DEA2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F344D81" w14:textId="4BFDC33E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48E386A" w14:textId="61380BEB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F16F939" w14:textId="3E2E33E0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7F72F2" w14:paraId="0D8541CD" w14:textId="77777777" w:rsidTr="00754A73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54CE7F55" w14:textId="0D88FBBC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0F7BFF1" w14:textId="5B2E093A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B8B2EC9" w14:textId="1024DD2D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58E8B44" w14:textId="7145B86C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8819D05" w14:textId="1AC10677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F71C99F" w14:textId="7A21C70A" w:rsidR="007F72F2" w:rsidRDefault="007F72F2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B509587" w14:textId="7CDDB33B" w:rsidR="007F72F2" w:rsidRDefault="007F72F2">
                                  <w:r>
                                    <w:t>0</w:t>
                                  </w:r>
                                </w:p>
                              </w:tc>
                            </w:tr>
                          </w:tbl>
                          <w:p w14:paraId="210108D0" w14:textId="35F88F83" w:rsidR="007F72F2" w:rsidRDefault="007F72F2">
                            <w:r>
                              <w:t>1 fligh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EE84587" w14:textId="77777777" w:rsidR="00A20F46" w:rsidRDefault="00A20F46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7FC01638" w14:textId="77777777" w:rsidR="00A20F46" w:rsidRDefault="00A20F46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07215BCE" w14:textId="77777777" w:rsidR="00A20F46" w:rsidRDefault="00A20F46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25CBB23F" w14:textId="77777777" w:rsidR="00A20F46" w:rsidRDefault="00A20F46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1281EE83" w14:textId="77777777" w:rsidR="00A20F46" w:rsidRDefault="00A20F46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2B4B97A9" w14:textId="26B6FC5B" w:rsidR="006D137D" w:rsidRPr="007D3702" w:rsidRDefault="007D3702" w:rsidP="007D3702">
            <w:pPr>
              <w:pStyle w:val="CategoryTitle"/>
              <w:numPr>
                <w:ilvl w:val="0"/>
                <w:numId w:val="0"/>
              </w:numPr>
              <w:ind w:left="5940"/>
            </w:pPr>
            <w:r>
              <w:t xml:space="preserve"> </w:t>
            </w:r>
          </w:p>
          <w:p w14:paraId="3BFD1FE6" w14:textId="6C013A96" w:rsidR="00F27DBD" w:rsidRDefault="00D35263" w:rsidP="0098183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 w:rsidRPr="00286C37">
              <w:rPr>
                <w:bCs/>
              </w:rPr>
              <w:t>Total number of possible flights</w:t>
            </w:r>
            <w:r w:rsidR="00213AC0">
              <w:rPr>
                <w:bCs/>
              </w:rPr>
              <w:t xml:space="preserve"> from Atlant</w:t>
            </w:r>
          </w:p>
          <w:p w14:paraId="4EAD229D" w14:textId="77777777" w:rsidR="00EA45B9" w:rsidRDefault="00EA45B9" w:rsidP="0098183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</w:p>
          <w:p w14:paraId="363F8B05" w14:textId="7137C83A" w:rsidR="007D3702" w:rsidRPr="00D45124" w:rsidRDefault="007D3702" w:rsidP="0098183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 w:rsidRPr="007F72F2">
              <w:rPr>
                <w:bCs/>
              </w:rPr>
              <w:t xml:space="preserve">However there are 5 paths </w:t>
            </w:r>
            <w:r w:rsidR="00D45124">
              <w:rPr>
                <w:bCs/>
              </w:rPr>
              <w:t xml:space="preserve">(APAO, AJAO, ASAO, AOAO, AOPO) </w:t>
            </w:r>
            <w:r w:rsidRPr="007F72F2">
              <w:rPr>
                <w:bCs/>
              </w:rPr>
              <w:t xml:space="preserve">with 2 stops that </w:t>
            </w:r>
            <w:r w:rsidR="00D45124">
              <w:rPr>
                <w:bCs/>
              </w:rPr>
              <w:t>repeat airports.  So the number o</w:t>
            </w:r>
            <w:r w:rsidRPr="007F72F2">
              <w:rPr>
                <w:bCs/>
              </w:rPr>
              <w:t>f possible flights is 1 + 3 + 4 = 8.</w:t>
            </w:r>
          </w:p>
        </w:tc>
        <w:tc>
          <w:tcPr>
            <w:tcW w:w="3510" w:type="dxa"/>
            <w:vAlign w:val="center"/>
          </w:tcPr>
          <w:p w14:paraId="1F8D8C7C" w14:textId="1494127F" w:rsidR="00412616" w:rsidRPr="00E910DD" w:rsidRDefault="00E910DD" w:rsidP="00B6431C">
            <w:pPr>
              <w:pStyle w:val="ListParagraph"/>
              <w:spacing w:after="0"/>
              <w:ind w:left="612"/>
              <w:rPr>
                <w:color w:val="FF0000"/>
              </w:rPr>
            </w:pPr>
            <w:r w:rsidRPr="007F72F2">
              <w:t>A.  8</w:t>
            </w:r>
          </w:p>
        </w:tc>
      </w:tr>
      <w:tr w:rsidR="00412616" w:rsidRPr="00D92E7E" w14:paraId="6E9E9413" w14:textId="77777777" w:rsidTr="003326BC">
        <w:trPr>
          <w:cantSplit/>
          <w:trHeight w:val="361"/>
        </w:trPr>
        <w:tc>
          <w:tcPr>
            <w:tcW w:w="7650" w:type="dxa"/>
          </w:tcPr>
          <w:p w14:paraId="54FD76BB" w14:textId="0A9D42CB" w:rsidR="00981837" w:rsidRDefault="00C469BA" w:rsidP="008C21A8">
            <w:pPr>
              <w:pStyle w:val="CategoryTitle"/>
              <w:ind w:hanging="5940"/>
            </w:pPr>
            <w:r>
              <w:lastRenderedPageBreak/>
              <w:t>LISP</w:t>
            </w:r>
          </w:p>
          <w:p w14:paraId="42030905" w14:textId="77777777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</w:t>
            </w:r>
          </w:p>
          <w:p w14:paraId="1A9E28F8" w14:textId="695D93FE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U = ((a (b c)) (d e f) (g) (h (i j k)) (l m) n)</w:t>
            </w:r>
          </w:p>
          <w:p w14:paraId="25F1D9FC" w14:textId="0AF7B86E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V = (p (q r) (s (t u v)) (w (x y) z))</w:t>
            </w:r>
          </w:p>
          <w:p w14:paraId="18163636" w14:textId="5C6B179F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X = (CDR (CAR (CDR (CDR V))))</w:t>
            </w:r>
          </w:p>
          <w:p w14:paraId="32546C32" w14:textId="514CCB05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DR (CAR (CDR (CDR ‘(p (q r) (s (t u v)) (w (x y) z))))))</w:t>
            </w:r>
          </w:p>
          <w:p w14:paraId="5E881747" w14:textId="487B3019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DR (CAR (CDR  ‘((q r) (s (t u v)) (w (x y) z)))))</w:t>
            </w:r>
          </w:p>
          <w:p w14:paraId="562DE7DF" w14:textId="2C4BC932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lang w:val="fr-CA"/>
              </w:rPr>
              <w:t xml:space="preserve">     </w:t>
            </w:r>
            <w:r>
              <w:rPr>
                <w:bCs/>
              </w:rPr>
              <w:t>= (CDR (CAR  ‘((s (t u v)) (w (x y) z))))</w:t>
            </w:r>
          </w:p>
          <w:p w14:paraId="234DBBC0" w14:textId="3DD625F7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DR  ‘</w:t>
            </w:r>
            <w:r w:rsidR="004E31FE">
              <w:rPr>
                <w:bCs/>
              </w:rPr>
              <w:t>(s (t u v))</w:t>
            </w:r>
            <w:r>
              <w:rPr>
                <w:bCs/>
              </w:rPr>
              <w:t>)</w:t>
            </w:r>
          </w:p>
          <w:p w14:paraId="541DC34E" w14:textId="05DD7B70" w:rsidR="00715BE7" w:rsidRDefault="004E31FE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(t u v))</w:t>
            </w:r>
          </w:p>
          <w:p w14:paraId="6159BC64" w14:textId="7691682A" w:rsidR="004E31FE" w:rsidRDefault="004E31FE" w:rsidP="004E31FE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Y = (CAR (C</w:t>
            </w:r>
            <w:r w:rsidR="000570E6">
              <w:rPr>
                <w:bCs/>
              </w:rPr>
              <w:t>DR (CAR (CDR (CDR (CDR U))))))</w:t>
            </w:r>
          </w:p>
          <w:p w14:paraId="600C9C84" w14:textId="77777777" w:rsidR="004E31FE" w:rsidRDefault="004E31FE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AR (CDR (CAR (CDR (CDR (CDR ‘((a (b c)) (d e f) </w:t>
            </w:r>
          </w:p>
          <w:p w14:paraId="409683D7" w14:textId="5968F9B3" w:rsidR="006D137D" w:rsidRDefault="004E31FE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lang w:val="fr-CA"/>
              </w:rPr>
            </w:pPr>
            <w:r>
              <w:rPr>
                <w:bCs/>
              </w:rPr>
              <w:t xml:space="preserve">                                                                                (g) (h (i j k)) (l m) n)</w:t>
            </w:r>
            <w:r w:rsidR="000570E6">
              <w:rPr>
                <w:bCs/>
              </w:rPr>
              <w:t>))))))</w:t>
            </w:r>
          </w:p>
          <w:p w14:paraId="1AD62A6F" w14:textId="3A68B084" w:rsidR="004E31FE" w:rsidRPr="004E31FE" w:rsidRDefault="004E31FE" w:rsidP="004E31FE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AR (CDR (CAR (CDR (CDR ‘((d e f) (g) (h (i j k)) (l m) n)</w:t>
            </w:r>
            <w:r w:rsidR="000570E6">
              <w:rPr>
                <w:bCs/>
              </w:rPr>
              <w:t>)))))</w:t>
            </w:r>
          </w:p>
          <w:p w14:paraId="7B7A095A" w14:textId="5A3DE182" w:rsidR="004E31FE" w:rsidRPr="004E31FE" w:rsidRDefault="004E31FE" w:rsidP="004E31FE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AR (CDR (CAR (CDR ‘((g) (h (i j k)) (l m) n)</w:t>
            </w:r>
            <w:r w:rsidR="0003716B">
              <w:rPr>
                <w:bCs/>
              </w:rPr>
              <w:t>))))</w:t>
            </w:r>
          </w:p>
          <w:p w14:paraId="694CAF76" w14:textId="2D804C6F" w:rsidR="00715BE7" w:rsidRDefault="004E31FE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lang w:val="fr-CA"/>
              </w:rPr>
            </w:pPr>
            <w:r>
              <w:rPr>
                <w:lang w:val="fr-CA"/>
              </w:rPr>
              <w:t xml:space="preserve">     </w:t>
            </w:r>
            <w:r>
              <w:rPr>
                <w:bCs/>
              </w:rPr>
              <w:t>= (CAR (CDR (CAR ‘((h (i j k)) (l m) n)</w:t>
            </w:r>
            <w:r w:rsidR="0003716B">
              <w:rPr>
                <w:bCs/>
              </w:rPr>
              <w:t>)))</w:t>
            </w:r>
          </w:p>
          <w:p w14:paraId="3DF43256" w14:textId="281139A5" w:rsidR="00715BE7" w:rsidRDefault="004E31FE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lang w:val="fr-CA"/>
              </w:rPr>
            </w:pPr>
            <w:r>
              <w:rPr>
                <w:lang w:val="fr-CA"/>
              </w:rPr>
              <w:t xml:space="preserve">     </w:t>
            </w:r>
            <w:r w:rsidR="0003716B">
              <w:rPr>
                <w:bCs/>
              </w:rPr>
              <w:t>= (CAR (CDR  ‘(h (i j k))))</w:t>
            </w:r>
          </w:p>
          <w:p w14:paraId="5C3BD95E" w14:textId="46C3CBC1" w:rsidR="00715BE7" w:rsidRDefault="0003716B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lang w:val="fr-CA"/>
              </w:rPr>
            </w:pPr>
            <w:r>
              <w:rPr>
                <w:lang w:val="fr-CA"/>
              </w:rPr>
              <w:t xml:space="preserve">     </w:t>
            </w:r>
            <w:r>
              <w:rPr>
                <w:bCs/>
              </w:rPr>
              <w:t>= (CAR  ‘((i j k)))</w:t>
            </w:r>
          </w:p>
          <w:p w14:paraId="54AF0AC3" w14:textId="77777777" w:rsidR="00715BE7" w:rsidRDefault="0003716B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lang w:val="fr-CA"/>
              </w:rPr>
              <w:t xml:space="preserve">     </w:t>
            </w:r>
            <w:r>
              <w:rPr>
                <w:bCs/>
              </w:rPr>
              <w:t>= (i j k)</w:t>
            </w:r>
          </w:p>
          <w:p w14:paraId="721ED396" w14:textId="7DBDA076" w:rsidR="0003716B" w:rsidRDefault="0003716B" w:rsidP="0003716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>(REVERSE (CONS Y X)) = (REVERSE (CONS  ‘(i j k) ((t u v))))</w:t>
            </w:r>
          </w:p>
          <w:p w14:paraId="463718C3" w14:textId="28328AB0" w:rsidR="0003716B" w:rsidRDefault="0003716B" w:rsidP="0003716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    = (REVERSE  ‘((i j k) (t u v)))</w:t>
            </w:r>
          </w:p>
          <w:p w14:paraId="35FF515D" w14:textId="5A735935" w:rsidR="0003716B" w:rsidRDefault="0003716B" w:rsidP="0003716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    = ((t u v) (i j k))</w:t>
            </w:r>
          </w:p>
          <w:p w14:paraId="493E986E" w14:textId="761D14AC" w:rsidR="0003716B" w:rsidRPr="00691B02" w:rsidRDefault="0003716B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lang w:val="fr-CA"/>
              </w:rPr>
            </w:pPr>
          </w:p>
        </w:tc>
        <w:tc>
          <w:tcPr>
            <w:tcW w:w="3510" w:type="dxa"/>
            <w:vAlign w:val="center"/>
          </w:tcPr>
          <w:p w14:paraId="39117ABE" w14:textId="5CC4809A" w:rsidR="00412616" w:rsidRPr="00D92E7E" w:rsidRDefault="0003716B" w:rsidP="00F60739">
            <w:pPr>
              <w:pStyle w:val="ListParagraph"/>
              <w:spacing w:after="0"/>
              <w:ind w:left="612"/>
            </w:pPr>
            <w:r>
              <w:t xml:space="preserve">A.  </w:t>
            </w:r>
            <w:r>
              <w:rPr>
                <w:bCs/>
              </w:rPr>
              <w:t>((t u v) (i j k))</w:t>
            </w:r>
          </w:p>
        </w:tc>
      </w:tr>
      <w:tr w:rsidR="00412616" w:rsidRPr="00D92E7E" w14:paraId="70C36E7B" w14:textId="77777777" w:rsidTr="003326BC">
        <w:trPr>
          <w:cantSplit/>
          <w:trHeight w:val="361"/>
        </w:trPr>
        <w:tc>
          <w:tcPr>
            <w:tcW w:w="7650" w:type="dxa"/>
          </w:tcPr>
          <w:p w14:paraId="54A3A0ED" w14:textId="77028690" w:rsidR="00124A30" w:rsidRDefault="00535F3A" w:rsidP="008C21A8">
            <w:pPr>
              <w:pStyle w:val="CategoryTitle"/>
              <w:ind w:hanging="59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A45EBB3" wp14:editId="440F1346">
                      <wp:simplePos x="0" y="0"/>
                      <wp:positionH relativeFrom="column">
                        <wp:posOffset>259080</wp:posOffset>
                      </wp:positionH>
                      <wp:positionV relativeFrom="paragraph">
                        <wp:posOffset>238760</wp:posOffset>
                      </wp:positionV>
                      <wp:extent cx="3086735" cy="265430"/>
                      <wp:effectExtent l="0" t="0" r="0" b="127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86735" cy="2654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FFB67D" w14:textId="73907CBF" w:rsidR="007F72F2" w:rsidRDefault="007F72F2" w:rsidP="00535F3A">
                                  <w:pPr>
                                    <w:tabs>
                                      <w:tab w:val="left" w:pos="180"/>
                                      <w:tab w:val="left" w:pos="360"/>
                                      <w:tab w:val="left" w:pos="540"/>
                                      <w:tab w:val="left" w:pos="720"/>
                                    </w:tabs>
                                    <w:rPr>
                                      <w:bCs/>
                                    </w:rPr>
                                  </w:pPr>
                                  <w:r>
                                    <w:rPr>
                                      <w:bCs/>
                                    </w:rPr>
                                    <w:t xml:space="preserve">((0 </w:t>
                                  </w:r>
                                  <w:r w:rsidRPr="00370BD3">
                                    <w:rPr>
                                      <w:bCs/>
                                      <w:position w:val="-8"/>
                                    </w:rPr>
                                    <w:object w:dxaOrig="240" w:dyaOrig="300" w14:anchorId="1B3FBDE5">
                                      <v:shape id="_x0000_i1063" type="#_x0000_t75" style="width:12pt;height:15pt" o:ole="">
                                        <v:imagedata r:id="rId84" o:title=""/>
                                      </v:shape>
                                      <o:OLEObject Type="Embed" ProgID="Equation.DSMT4" ShapeID="_x0000_i1063" DrawAspect="Content" ObjectID="_1588587596" r:id="rId85"/>
                                    </w:object>
                                  </w:r>
                                  <w:r>
                                    <w:rPr>
                                      <w:bCs/>
                                    </w:rPr>
                                    <w:t xml:space="preserve"> 1)* (11 </w:t>
                                  </w:r>
                                  <w:r w:rsidRPr="00370BD3">
                                    <w:rPr>
                                      <w:bCs/>
                                      <w:position w:val="-8"/>
                                    </w:rPr>
                                    <w:object w:dxaOrig="240" w:dyaOrig="300" w14:anchorId="0230FFF6">
                                      <v:shape id="_x0000_i1064" type="#_x0000_t75" style="width:12pt;height:15pt" o:ole="">
                                        <v:imagedata r:id="rId86" o:title=""/>
                                      </v:shape>
                                      <o:OLEObject Type="Embed" ProgID="Equation.DSMT4" ShapeID="_x0000_i1064" DrawAspect="Content" ObjectID="_1588587597" r:id="rId87"/>
                                    </w:object>
                                  </w:r>
                                  <w:r>
                                    <w:rPr>
                                      <w:bCs/>
                                    </w:rPr>
                                    <w:t xml:space="preserve"> 00) 1*100*)*</w:t>
                                  </w:r>
                                </w:p>
                                <w:p w14:paraId="28637C5A" w14:textId="77777777" w:rsidR="007F72F2" w:rsidRDefault="007F72F2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45EBB3" id="Text Box 7" o:spid="_x0000_s1033" type="#_x0000_t202" style="position:absolute;left:0;text-align:left;margin-left:20.4pt;margin-top:18.8pt;width:243.05pt;height:2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" fillcolor="white [3201]" stroked="f" strokeweight=".5pt">
                      <v:textbox>
                        <w:txbxContent>
                          <w:p w14:paraId="48FFB67D" w14:textId="73907CBF" w:rsidR="007F72F2" w:rsidRDefault="007F72F2" w:rsidP="00535F3A">
                            <w:pPr>
                              <w:tabs>
                                <w:tab w:val="left" w:pos="180"/>
                                <w:tab w:val="left" w:pos="360"/>
                                <w:tab w:val="left" w:pos="540"/>
                                <w:tab w:val="left" w:pos="720"/>
                              </w:tabs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 xml:space="preserve">((0 </w:t>
                            </w:r>
                            <w:r w:rsidRPr="00370BD3">
                              <w:rPr>
                                <w:bCs/>
                                <w:position w:val="-8"/>
                              </w:rPr>
                              <w:object w:dxaOrig="240" w:dyaOrig="300" w14:anchorId="1B3FBDE5">
                                <v:shape id="_x0000_i1063" type="#_x0000_t75" style="width:12pt;height:15pt" o:ole="">
                                  <v:imagedata r:id="rId84" o:title=""/>
                                </v:shape>
                                <o:OLEObject Type="Embed" ProgID="Equation.DSMT4" ShapeID="_x0000_i1063" DrawAspect="Content" ObjectID="_1588587596" r:id="rId88"/>
                              </w:object>
                            </w:r>
                            <w:r>
                              <w:rPr>
                                <w:bCs/>
                              </w:rPr>
                              <w:t xml:space="preserve"> 1)* (11 </w:t>
                            </w:r>
                            <w:r w:rsidRPr="00370BD3">
                              <w:rPr>
                                <w:bCs/>
                                <w:position w:val="-8"/>
                              </w:rPr>
                              <w:object w:dxaOrig="240" w:dyaOrig="300" w14:anchorId="0230FFF6">
                                <v:shape id="_x0000_i1064" type="#_x0000_t75" style="width:12pt;height:15pt" o:ole="">
                                  <v:imagedata r:id="rId86" o:title=""/>
                                </v:shape>
                                <o:OLEObject Type="Embed" ProgID="Equation.DSMT4" ShapeID="_x0000_i1064" DrawAspect="Content" ObjectID="_1588587597" r:id="rId89"/>
                              </w:object>
                            </w:r>
                            <w:r>
                              <w:rPr>
                                <w:bCs/>
                              </w:rPr>
                              <w:t xml:space="preserve"> 00) 1*100*)*</w:t>
                            </w:r>
                          </w:p>
                          <w:p w14:paraId="28637C5A" w14:textId="77777777" w:rsidR="007F72F2" w:rsidRDefault="007F72F2"/>
                        </w:txbxContent>
                      </v:textbox>
                    </v:shape>
                  </w:pict>
                </mc:Fallback>
              </mc:AlternateContent>
            </w:r>
            <w:r w:rsidR="00C469BA">
              <w:t>FSAs and Regular Expressions</w:t>
            </w:r>
          </w:p>
          <w:p w14:paraId="678839A2" w14:textId="1D5CF88F" w:rsidR="002916D5" w:rsidRDefault="002916D5" w:rsidP="00535F3A">
            <w:pPr>
              <w:pStyle w:val="CategoryTitle"/>
              <w:numPr>
                <w:ilvl w:val="0"/>
                <w:numId w:val="0"/>
              </w:numPr>
              <w:ind w:left="5940"/>
              <w:jc w:val="both"/>
            </w:pPr>
          </w:p>
          <w:p w14:paraId="69C6499A" w14:textId="77777777" w:rsidR="00535F3A" w:rsidRDefault="00535F3A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rFonts w:ascii="Courier" w:hAnsi="Courier"/>
                <w:bCs/>
                <w:sz w:val="22"/>
              </w:rPr>
              <w:t xml:space="preserve">   </w:t>
            </w:r>
            <w:r>
              <w:rPr>
                <w:bCs/>
              </w:rPr>
              <w:t>Note: regular expression must end in 0 and contain 10 or be null</w:t>
            </w:r>
          </w:p>
          <w:p w14:paraId="075DEF97" w14:textId="6315D10D" w:rsidR="006D137D" w:rsidRDefault="00535F3A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a, b, d, and g do not end in 0.  c, e, </w:t>
            </w:r>
            <w:r w:rsidR="00EA45B9">
              <w:rPr>
                <w:bCs/>
              </w:rPr>
              <w:t xml:space="preserve">and </w:t>
            </w:r>
            <w:r>
              <w:rPr>
                <w:bCs/>
              </w:rPr>
              <w:t xml:space="preserve">f are valid. </w:t>
            </w:r>
          </w:p>
          <w:p w14:paraId="161E3341" w14:textId="7AFB962D" w:rsidR="00535F3A" w:rsidRPr="00535F3A" w:rsidRDefault="00535F3A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</w:t>
            </w:r>
          </w:p>
        </w:tc>
        <w:tc>
          <w:tcPr>
            <w:tcW w:w="3510" w:type="dxa"/>
            <w:vAlign w:val="center"/>
          </w:tcPr>
          <w:p w14:paraId="09893BAF" w14:textId="2559A42A" w:rsidR="00412616" w:rsidRPr="00D92E7E" w:rsidRDefault="00535F3A" w:rsidP="00482929">
            <w:pPr>
              <w:pStyle w:val="ListParagraph"/>
              <w:spacing w:after="0"/>
              <w:ind w:left="612"/>
            </w:pPr>
            <w:r>
              <w:t>E.  None of the above</w:t>
            </w:r>
          </w:p>
        </w:tc>
      </w:tr>
      <w:tr w:rsidR="006D137D" w:rsidRPr="00D92E7E" w14:paraId="7051E75D" w14:textId="77777777" w:rsidTr="003326BC">
        <w:trPr>
          <w:cantSplit/>
          <w:trHeight w:val="90"/>
        </w:trPr>
        <w:tc>
          <w:tcPr>
            <w:tcW w:w="7650" w:type="dxa"/>
          </w:tcPr>
          <w:p w14:paraId="14725095" w14:textId="775D24C0" w:rsidR="006D137D" w:rsidRDefault="006D137D" w:rsidP="00885CD2">
            <w:pPr>
              <w:pStyle w:val="CategoryTitle"/>
              <w:ind w:hanging="5940"/>
            </w:pPr>
            <w:r>
              <w:t>Assembly Language</w:t>
            </w:r>
          </w:p>
          <w:p w14:paraId="5701CEC4" w14:textId="77777777" w:rsidR="00EA45B9" w:rsidRDefault="00EA45B9" w:rsidP="00EA45B9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008A2D30" w14:textId="6D59C361" w:rsidR="006D137D" w:rsidRDefault="000D73BB" w:rsidP="00885CD2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b/>
                <w:bCs/>
              </w:rPr>
              <w:t xml:space="preserve">      </w:t>
            </w:r>
            <w:r>
              <w:rPr>
                <w:bCs/>
              </w:rPr>
              <w:t>An alternate code for this program is:</w:t>
            </w:r>
          </w:p>
          <w:p w14:paraId="6BD9A4A0" w14:textId="77777777" w:rsidR="00D9276B" w:rsidRDefault="00D9276B" w:rsidP="00885CD2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</w:p>
          <w:p w14:paraId="562E3B97" w14:textId="77777777" w:rsidR="00D45124" w:rsidRPr="00D45124" w:rsidRDefault="00D45124" w:rsidP="00D4512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Pr="00D45124">
              <w:rPr>
                <w:bCs/>
              </w:rPr>
              <w:t>10 num = 24</w:t>
            </w:r>
          </w:p>
          <w:p w14:paraId="46B0EF04" w14:textId="215DD659" w:rsidR="00D45124" w:rsidRPr="00D45124" w:rsidRDefault="00D45124" w:rsidP="00D4512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Pr="00D45124">
              <w:rPr>
                <w:bCs/>
              </w:rPr>
              <w:t>20 cnt = 0</w:t>
            </w:r>
          </w:p>
          <w:p w14:paraId="0CCE3A28" w14:textId="2A6974F7" w:rsidR="00D45124" w:rsidRPr="00D45124" w:rsidRDefault="00D45124" w:rsidP="00D4512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30 if num - 1 = 0 then 300</w:t>
            </w:r>
          </w:p>
          <w:p w14:paraId="5E99D1DE" w14:textId="7500FD9A" w:rsidR="00D45124" w:rsidRPr="00D45124" w:rsidRDefault="00D45124" w:rsidP="00D4512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Pr="00D45124">
              <w:rPr>
                <w:bCs/>
              </w:rPr>
              <w:t>35 cnt = cnt + 1</w:t>
            </w:r>
          </w:p>
          <w:p w14:paraId="4E151A79" w14:textId="2EC12871" w:rsidR="00D45124" w:rsidRPr="00D45124" w:rsidRDefault="00D45124" w:rsidP="00D4512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Pr="00D45124">
              <w:rPr>
                <w:bCs/>
              </w:rPr>
              <w:t>40 if int(num/2) * 2 - num = 0 then 200</w:t>
            </w:r>
          </w:p>
          <w:p w14:paraId="1AA57238" w14:textId="433934F1" w:rsidR="00D45124" w:rsidRPr="00D45124" w:rsidRDefault="00D45124" w:rsidP="00D4512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Pr="00D45124">
              <w:rPr>
                <w:bCs/>
              </w:rPr>
              <w:t>50 num = num * 3 + 1</w:t>
            </w:r>
          </w:p>
          <w:p w14:paraId="581B9526" w14:textId="04B0DCBE" w:rsidR="00D45124" w:rsidRPr="00D45124" w:rsidRDefault="00D45124" w:rsidP="00D4512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Pr="00D45124">
              <w:rPr>
                <w:bCs/>
              </w:rPr>
              <w:t>60 goto 30</w:t>
            </w:r>
          </w:p>
          <w:p w14:paraId="3535C599" w14:textId="10111AAD" w:rsidR="00D45124" w:rsidRPr="00D45124" w:rsidRDefault="00D45124" w:rsidP="00D4512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Pr="00D45124">
              <w:rPr>
                <w:bCs/>
              </w:rPr>
              <w:t>200 num = int(num/2)</w:t>
            </w:r>
          </w:p>
          <w:p w14:paraId="6AEA3C8C" w14:textId="7B39146B" w:rsidR="00D45124" w:rsidRPr="00D45124" w:rsidRDefault="00D45124" w:rsidP="00D4512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Pr="00D45124">
              <w:rPr>
                <w:bCs/>
              </w:rPr>
              <w:t>210 goto 30</w:t>
            </w:r>
          </w:p>
          <w:p w14:paraId="24105A4C" w14:textId="1B5F1900" w:rsidR="00D45124" w:rsidRDefault="00D45124" w:rsidP="00D4512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43541E">
              <w:rPr>
                <w:bCs/>
              </w:rPr>
              <w:t>300 print cnt</w:t>
            </w:r>
          </w:p>
          <w:p w14:paraId="2ABFB387" w14:textId="77777777" w:rsidR="00D9276B" w:rsidRDefault="00D45124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400 end</w:t>
            </w:r>
          </w:p>
          <w:p w14:paraId="022EF1CA" w14:textId="77777777" w:rsidR="00D9276B" w:rsidRDefault="00D9276B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7CACDB9B" w14:textId="175710DF" w:rsidR="000D73BB" w:rsidRDefault="00D45124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</w:t>
            </w:r>
            <w:r w:rsidR="000D73BB">
              <w:rPr>
                <w:bCs/>
              </w:rPr>
              <w:t xml:space="preserve"> The final count</w:t>
            </w:r>
            <w:r>
              <w:rPr>
                <w:bCs/>
              </w:rPr>
              <w:t xml:space="preserve"> (cnt)</w:t>
            </w:r>
            <w:r w:rsidR="000D73BB">
              <w:rPr>
                <w:bCs/>
              </w:rPr>
              <w:t xml:space="preserve"> is 10.</w:t>
            </w:r>
          </w:p>
          <w:p w14:paraId="688AA515" w14:textId="77777777" w:rsidR="006D137D" w:rsidRPr="00FB1ACB" w:rsidRDefault="006D137D" w:rsidP="00885CD2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rFonts w:ascii="Courier" w:hAnsi="Courier"/>
                <w:bCs/>
                <w:sz w:val="22"/>
              </w:rPr>
            </w:pPr>
          </w:p>
        </w:tc>
        <w:tc>
          <w:tcPr>
            <w:tcW w:w="3510" w:type="dxa"/>
            <w:vAlign w:val="center"/>
          </w:tcPr>
          <w:p w14:paraId="0AD0336F" w14:textId="3E0E8D2F" w:rsidR="006D137D" w:rsidRPr="00D92E7E" w:rsidRDefault="000D73BB" w:rsidP="002916D5">
            <w:pPr>
              <w:pStyle w:val="ListParagraph"/>
              <w:spacing w:after="0"/>
              <w:ind w:left="612"/>
            </w:pPr>
            <w:r>
              <w:t>B.  10</w:t>
            </w:r>
          </w:p>
        </w:tc>
      </w:tr>
    </w:tbl>
    <w:p w14:paraId="1125C3EA" w14:textId="77777777" w:rsidR="008C21A8" w:rsidRDefault="008C21A8"/>
    <w:sectPr w:rsidR="008C21A8" w:rsidSect="00AA1222">
      <w:pgSz w:w="12240" w:h="15840"/>
      <w:pgMar w:top="720" w:right="1440" w:bottom="90" w:left="1440" w:header="18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3D702D9" w14:textId="77777777" w:rsidR="00667FAA" w:rsidRDefault="00667FAA" w:rsidP="001924C2">
      <w:r>
        <w:separator/>
      </w:r>
    </w:p>
  </w:endnote>
  <w:endnote w:type="continuationSeparator" w:id="0">
    <w:p w14:paraId="342B384E" w14:textId="77777777" w:rsidR="00667FAA" w:rsidRDefault="00667FAA" w:rsidP="00192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puterfont">
    <w:altName w:val="Times New Roman"/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B8A5AAF" w14:textId="77777777" w:rsidR="00667FAA" w:rsidRDefault="00667FAA" w:rsidP="001924C2">
      <w:r>
        <w:separator/>
      </w:r>
    </w:p>
  </w:footnote>
  <w:footnote w:type="continuationSeparator" w:id="0">
    <w:p w14:paraId="11FC252F" w14:textId="77777777" w:rsidR="00667FAA" w:rsidRDefault="00667FAA" w:rsidP="001924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B01E5E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" w15:restartNumberingAfterBreak="0">
    <w:nsid w:val="0E451E2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ED070F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3" w15:restartNumberingAfterBreak="0">
    <w:nsid w:val="172A508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4" w15:restartNumberingAfterBreak="0">
    <w:nsid w:val="172C3712"/>
    <w:multiLevelType w:val="hybridMultilevel"/>
    <w:tmpl w:val="B936E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220234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6" w15:restartNumberingAfterBreak="0">
    <w:nsid w:val="28AC1739"/>
    <w:multiLevelType w:val="multilevel"/>
    <w:tmpl w:val="BC1AD672"/>
    <w:lvl w:ilvl="0">
      <w:start w:val="2"/>
      <w:numFmt w:val="decimal"/>
      <w:lvlText w:val="%1."/>
      <w:lvlJc w:val="left"/>
      <w:pPr>
        <w:ind w:left="5940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7" w15:restartNumberingAfterBreak="0">
    <w:nsid w:val="2E244DF5"/>
    <w:multiLevelType w:val="hybridMultilevel"/>
    <w:tmpl w:val="233871B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8" w15:restartNumberingAfterBreak="0">
    <w:nsid w:val="2E717258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9" w15:restartNumberingAfterBreak="0">
    <w:nsid w:val="2FB56D61"/>
    <w:multiLevelType w:val="hybridMultilevel"/>
    <w:tmpl w:val="73B6B23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0" w15:restartNumberingAfterBreak="0">
    <w:nsid w:val="319A17D9"/>
    <w:multiLevelType w:val="hybridMultilevel"/>
    <w:tmpl w:val="1464B156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1" w15:restartNumberingAfterBreak="0">
    <w:nsid w:val="33796601"/>
    <w:multiLevelType w:val="hybridMultilevel"/>
    <w:tmpl w:val="DEB445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346A8F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3" w15:restartNumberingAfterBreak="0">
    <w:nsid w:val="3C8168F7"/>
    <w:multiLevelType w:val="hybridMultilevel"/>
    <w:tmpl w:val="E7346956"/>
    <w:lvl w:ilvl="0" w:tplc="0409000F">
      <w:start w:val="1"/>
      <w:numFmt w:val="upperLetter"/>
      <w:lvlText w:val="%1."/>
      <w:lvlJc w:val="left"/>
      <w:pPr>
        <w:ind w:left="612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D80913"/>
    <w:multiLevelType w:val="hybridMultilevel"/>
    <w:tmpl w:val="BC1AD672"/>
    <w:lvl w:ilvl="0" w:tplc="72440A90">
      <w:start w:val="1"/>
      <w:numFmt w:val="decimal"/>
      <w:pStyle w:val="CategoryTitle"/>
      <w:lvlText w:val="%1."/>
      <w:lvlJc w:val="left"/>
      <w:pPr>
        <w:ind w:left="5940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5" w15:restartNumberingAfterBreak="0">
    <w:nsid w:val="4C0D4B1E"/>
    <w:multiLevelType w:val="multilevel"/>
    <w:tmpl w:val="728E0F40"/>
    <w:lvl w:ilvl="0">
      <w:start w:val="1"/>
      <w:numFmt w:val="upperLetter"/>
      <w:lvlText w:val="%1."/>
      <w:lvlJc w:val="left"/>
      <w:pPr>
        <w:ind w:left="612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16" w15:restartNumberingAfterBreak="0">
    <w:nsid w:val="556D0ED5"/>
    <w:multiLevelType w:val="hybridMultilevel"/>
    <w:tmpl w:val="56AA2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8446E3D"/>
    <w:multiLevelType w:val="hybridMultilevel"/>
    <w:tmpl w:val="89E80E3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8" w15:restartNumberingAfterBreak="0">
    <w:nsid w:val="5F7D0930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9" w15:restartNumberingAfterBreak="0">
    <w:nsid w:val="60AC7CA6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0" w15:restartNumberingAfterBreak="0">
    <w:nsid w:val="61486223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1" w15:restartNumberingAfterBreak="0">
    <w:nsid w:val="637B30C8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2" w15:restartNumberingAfterBreak="0">
    <w:nsid w:val="6FE918B5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3" w15:restartNumberingAfterBreak="0">
    <w:nsid w:val="75CA17CC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4" w15:restartNumberingAfterBreak="0">
    <w:nsid w:val="768D5448"/>
    <w:multiLevelType w:val="hybridMultilevel"/>
    <w:tmpl w:val="B3EAC61E"/>
    <w:lvl w:ilvl="0" w:tplc="0409000F">
      <w:start w:val="1"/>
      <w:numFmt w:val="upperLetter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5" w15:restartNumberingAfterBreak="0">
    <w:nsid w:val="7F73398C"/>
    <w:multiLevelType w:val="hybridMultilevel"/>
    <w:tmpl w:val="03424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2"/>
  </w:num>
  <w:num w:numId="3">
    <w:abstractNumId w:val="9"/>
  </w:num>
  <w:num w:numId="4">
    <w:abstractNumId w:val="10"/>
  </w:num>
  <w:num w:numId="5">
    <w:abstractNumId w:val="23"/>
  </w:num>
  <w:num w:numId="6">
    <w:abstractNumId w:val="2"/>
  </w:num>
  <w:num w:numId="7">
    <w:abstractNumId w:val="19"/>
  </w:num>
  <w:num w:numId="8">
    <w:abstractNumId w:val="24"/>
  </w:num>
  <w:num w:numId="9">
    <w:abstractNumId w:val="17"/>
  </w:num>
  <w:num w:numId="10">
    <w:abstractNumId w:val="13"/>
  </w:num>
  <w:num w:numId="11">
    <w:abstractNumId w:val="7"/>
  </w:num>
  <w:num w:numId="12">
    <w:abstractNumId w:val="0"/>
  </w:num>
  <w:num w:numId="13">
    <w:abstractNumId w:val="12"/>
  </w:num>
  <w:num w:numId="14">
    <w:abstractNumId w:val="18"/>
  </w:num>
  <w:num w:numId="15">
    <w:abstractNumId w:val="3"/>
  </w:num>
  <w:num w:numId="16">
    <w:abstractNumId w:val="21"/>
  </w:num>
  <w:num w:numId="17">
    <w:abstractNumId w:val="20"/>
  </w:num>
  <w:num w:numId="18">
    <w:abstractNumId w:val="5"/>
  </w:num>
  <w:num w:numId="19">
    <w:abstractNumId w:val="15"/>
  </w:num>
  <w:num w:numId="20">
    <w:abstractNumId w:val="6"/>
  </w:num>
  <w:num w:numId="21">
    <w:abstractNumId w:val="14"/>
    <w:lvlOverride w:ilvl="0">
      <w:startOverride w:val="1"/>
    </w:lvlOverride>
  </w:num>
  <w:num w:numId="22">
    <w:abstractNumId w:val="14"/>
    <w:lvlOverride w:ilvl="0">
      <w:startOverride w:val="1"/>
    </w:lvlOverride>
  </w:num>
  <w:num w:numId="23">
    <w:abstractNumId w:val="1"/>
    <w:lvlOverride w:ilvl="0">
      <w:startOverride w:val="1"/>
    </w:lvlOverride>
  </w:num>
  <w:num w:numId="24">
    <w:abstractNumId w:val="4"/>
  </w:num>
  <w:num w:numId="25">
    <w:abstractNumId w:val="16"/>
  </w:num>
  <w:num w:numId="26">
    <w:abstractNumId w:val="25"/>
  </w:num>
  <w:num w:numId="27">
    <w:abstractNumId w:val="11"/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8"/>
  <w:embedSystemFonts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1591"/>
    <w:rsid w:val="0000036D"/>
    <w:rsid w:val="00003174"/>
    <w:rsid w:val="000054D4"/>
    <w:rsid w:val="00010062"/>
    <w:rsid w:val="00010B4F"/>
    <w:rsid w:val="000127E7"/>
    <w:rsid w:val="00012B4B"/>
    <w:rsid w:val="00015D6B"/>
    <w:rsid w:val="00017D19"/>
    <w:rsid w:val="000202EF"/>
    <w:rsid w:val="000252CD"/>
    <w:rsid w:val="000276F6"/>
    <w:rsid w:val="00030B37"/>
    <w:rsid w:val="00030B9A"/>
    <w:rsid w:val="000313F6"/>
    <w:rsid w:val="00032305"/>
    <w:rsid w:val="00032FBD"/>
    <w:rsid w:val="00035A0B"/>
    <w:rsid w:val="00036C60"/>
    <w:rsid w:val="0003716B"/>
    <w:rsid w:val="00047517"/>
    <w:rsid w:val="000500BB"/>
    <w:rsid w:val="00051F8B"/>
    <w:rsid w:val="00054CF7"/>
    <w:rsid w:val="00055B98"/>
    <w:rsid w:val="000570E6"/>
    <w:rsid w:val="0006066C"/>
    <w:rsid w:val="00064149"/>
    <w:rsid w:val="00067BFC"/>
    <w:rsid w:val="00072BC7"/>
    <w:rsid w:val="00076FCE"/>
    <w:rsid w:val="00084268"/>
    <w:rsid w:val="000911C6"/>
    <w:rsid w:val="000B1B86"/>
    <w:rsid w:val="000B2C22"/>
    <w:rsid w:val="000B2F78"/>
    <w:rsid w:val="000B5C49"/>
    <w:rsid w:val="000C344D"/>
    <w:rsid w:val="000C67E1"/>
    <w:rsid w:val="000C7314"/>
    <w:rsid w:val="000C7703"/>
    <w:rsid w:val="000D0DDC"/>
    <w:rsid w:val="000D52F7"/>
    <w:rsid w:val="000D73BB"/>
    <w:rsid w:val="000F0061"/>
    <w:rsid w:val="000F4DD5"/>
    <w:rsid w:val="000F6DA4"/>
    <w:rsid w:val="00102161"/>
    <w:rsid w:val="00107675"/>
    <w:rsid w:val="00112E9D"/>
    <w:rsid w:val="00116A5A"/>
    <w:rsid w:val="00124A30"/>
    <w:rsid w:val="00125921"/>
    <w:rsid w:val="00140145"/>
    <w:rsid w:val="00140A49"/>
    <w:rsid w:val="00146C08"/>
    <w:rsid w:val="0015216A"/>
    <w:rsid w:val="00153767"/>
    <w:rsid w:val="0015427E"/>
    <w:rsid w:val="00160BED"/>
    <w:rsid w:val="00161C1D"/>
    <w:rsid w:val="00164DBC"/>
    <w:rsid w:val="001658AC"/>
    <w:rsid w:val="00166564"/>
    <w:rsid w:val="00170B80"/>
    <w:rsid w:val="00173438"/>
    <w:rsid w:val="00174E52"/>
    <w:rsid w:val="00180663"/>
    <w:rsid w:val="00184601"/>
    <w:rsid w:val="001861DF"/>
    <w:rsid w:val="00190974"/>
    <w:rsid w:val="001924C2"/>
    <w:rsid w:val="00194B96"/>
    <w:rsid w:val="0019605C"/>
    <w:rsid w:val="00196B77"/>
    <w:rsid w:val="001A0F90"/>
    <w:rsid w:val="001A5350"/>
    <w:rsid w:val="001B1792"/>
    <w:rsid w:val="001B3F28"/>
    <w:rsid w:val="001B4887"/>
    <w:rsid w:val="001B5594"/>
    <w:rsid w:val="001B6C92"/>
    <w:rsid w:val="001B78D3"/>
    <w:rsid w:val="001C0FAE"/>
    <w:rsid w:val="001C10D6"/>
    <w:rsid w:val="001C1743"/>
    <w:rsid w:val="001C2F67"/>
    <w:rsid w:val="001D46BD"/>
    <w:rsid w:val="001E1925"/>
    <w:rsid w:val="001E2CB4"/>
    <w:rsid w:val="001E4490"/>
    <w:rsid w:val="001E4C8D"/>
    <w:rsid w:val="001E6460"/>
    <w:rsid w:val="002016F9"/>
    <w:rsid w:val="002031A7"/>
    <w:rsid w:val="002075C0"/>
    <w:rsid w:val="00207D4A"/>
    <w:rsid w:val="00211461"/>
    <w:rsid w:val="0021282C"/>
    <w:rsid w:val="00213AC0"/>
    <w:rsid w:val="00216376"/>
    <w:rsid w:val="00217522"/>
    <w:rsid w:val="00221CE5"/>
    <w:rsid w:val="00223EFA"/>
    <w:rsid w:val="00226A7F"/>
    <w:rsid w:val="0022721B"/>
    <w:rsid w:val="002326BF"/>
    <w:rsid w:val="00232DDD"/>
    <w:rsid w:val="0023446B"/>
    <w:rsid w:val="00236E0F"/>
    <w:rsid w:val="00241EAF"/>
    <w:rsid w:val="00243123"/>
    <w:rsid w:val="002506FF"/>
    <w:rsid w:val="00256CE7"/>
    <w:rsid w:val="002667BA"/>
    <w:rsid w:val="00270260"/>
    <w:rsid w:val="002716D2"/>
    <w:rsid w:val="00271878"/>
    <w:rsid w:val="00272A02"/>
    <w:rsid w:val="00281939"/>
    <w:rsid w:val="0028411D"/>
    <w:rsid w:val="00286C37"/>
    <w:rsid w:val="0029115D"/>
    <w:rsid w:val="002916D5"/>
    <w:rsid w:val="00292219"/>
    <w:rsid w:val="002967AE"/>
    <w:rsid w:val="002A6E49"/>
    <w:rsid w:val="002A72C0"/>
    <w:rsid w:val="002C21C5"/>
    <w:rsid w:val="002C2FAB"/>
    <w:rsid w:val="002D2003"/>
    <w:rsid w:val="002D5954"/>
    <w:rsid w:val="002F3070"/>
    <w:rsid w:val="002F5A13"/>
    <w:rsid w:val="00301D50"/>
    <w:rsid w:val="0031095F"/>
    <w:rsid w:val="00313B4D"/>
    <w:rsid w:val="00323FF0"/>
    <w:rsid w:val="003256C8"/>
    <w:rsid w:val="00326C9B"/>
    <w:rsid w:val="00326EBA"/>
    <w:rsid w:val="003309AD"/>
    <w:rsid w:val="00330B83"/>
    <w:rsid w:val="003326BC"/>
    <w:rsid w:val="0033491E"/>
    <w:rsid w:val="00340EB4"/>
    <w:rsid w:val="00342D01"/>
    <w:rsid w:val="0034316F"/>
    <w:rsid w:val="00344502"/>
    <w:rsid w:val="003602D9"/>
    <w:rsid w:val="00362BCC"/>
    <w:rsid w:val="00364294"/>
    <w:rsid w:val="003642B2"/>
    <w:rsid w:val="00364C35"/>
    <w:rsid w:val="0037081A"/>
    <w:rsid w:val="00370A33"/>
    <w:rsid w:val="00370BD3"/>
    <w:rsid w:val="00374AB6"/>
    <w:rsid w:val="003917DD"/>
    <w:rsid w:val="003928BE"/>
    <w:rsid w:val="00392B4A"/>
    <w:rsid w:val="00395C56"/>
    <w:rsid w:val="003963E6"/>
    <w:rsid w:val="003A0CC6"/>
    <w:rsid w:val="003A2A9B"/>
    <w:rsid w:val="003C10AE"/>
    <w:rsid w:val="003C1B71"/>
    <w:rsid w:val="003C2ED4"/>
    <w:rsid w:val="003D6F4B"/>
    <w:rsid w:val="003E0472"/>
    <w:rsid w:val="003E07D2"/>
    <w:rsid w:val="003E3F41"/>
    <w:rsid w:val="003E4C25"/>
    <w:rsid w:val="003E74EF"/>
    <w:rsid w:val="003E7577"/>
    <w:rsid w:val="003F044E"/>
    <w:rsid w:val="003F1814"/>
    <w:rsid w:val="003F4EFD"/>
    <w:rsid w:val="004041EA"/>
    <w:rsid w:val="0040471A"/>
    <w:rsid w:val="00406412"/>
    <w:rsid w:val="00412616"/>
    <w:rsid w:val="0041268F"/>
    <w:rsid w:val="00416ED7"/>
    <w:rsid w:val="0042307E"/>
    <w:rsid w:val="00433499"/>
    <w:rsid w:val="0043541E"/>
    <w:rsid w:val="00446E11"/>
    <w:rsid w:val="0044795F"/>
    <w:rsid w:val="0045412A"/>
    <w:rsid w:val="0045475A"/>
    <w:rsid w:val="00457344"/>
    <w:rsid w:val="0046106A"/>
    <w:rsid w:val="004637A3"/>
    <w:rsid w:val="004656A1"/>
    <w:rsid w:val="00467076"/>
    <w:rsid w:val="004710D3"/>
    <w:rsid w:val="0047506D"/>
    <w:rsid w:val="004765E9"/>
    <w:rsid w:val="00482929"/>
    <w:rsid w:val="00482D06"/>
    <w:rsid w:val="00483CC7"/>
    <w:rsid w:val="004864BB"/>
    <w:rsid w:val="00492BA2"/>
    <w:rsid w:val="004948A9"/>
    <w:rsid w:val="00496206"/>
    <w:rsid w:val="00497972"/>
    <w:rsid w:val="004A12F0"/>
    <w:rsid w:val="004A4CC2"/>
    <w:rsid w:val="004B050F"/>
    <w:rsid w:val="004B1A12"/>
    <w:rsid w:val="004C2172"/>
    <w:rsid w:val="004C240F"/>
    <w:rsid w:val="004D0D91"/>
    <w:rsid w:val="004D4121"/>
    <w:rsid w:val="004D4A2C"/>
    <w:rsid w:val="004D661A"/>
    <w:rsid w:val="004E31FE"/>
    <w:rsid w:val="004F3CE8"/>
    <w:rsid w:val="004F5FE8"/>
    <w:rsid w:val="00505E19"/>
    <w:rsid w:val="0050799B"/>
    <w:rsid w:val="00510228"/>
    <w:rsid w:val="00511C9E"/>
    <w:rsid w:val="00512D8B"/>
    <w:rsid w:val="00513008"/>
    <w:rsid w:val="0051369D"/>
    <w:rsid w:val="00513E16"/>
    <w:rsid w:val="00514625"/>
    <w:rsid w:val="005163B7"/>
    <w:rsid w:val="0051787D"/>
    <w:rsid w:val="005205E1"/>
    <w:rsid w:val="005214C1"/>
    <w:rsid w:val="00535F3A"/>
    <w:rsid w:val="005413CA"/>
    <w:rsid w:val="005415A0"/>
    <w:rsid w:val="00542908"/>
    <w:rsid w:val="00547A24"/>
    <w:rsid w:val="0055074B"/>
    <w:rsid w:val="00553568"/>
    <w:rsid w:val="005545E2"/>
    <w:rsid w:val="00554838"/>
    <w:rsid w:val="005700BF"/>
    <w:rsid w:val="00571C7D"/>
    <w:rsid w:val="00581EA2"/>
    <w:rsid w:val="00582987"/>
    <w:rsid w:val="00587130"/>
    <w:rsid w:val="00596FAD"/>
    <w:rsid w:val="005A059B"/>
    <w:rsid w:val="005A2A2E"/>
    <w:rsid w:val="005A3139"/>
    <w:rsid w:val="005B1416"/>
    <w:rsid w:val="005B3068"/>
    <w:rsid w:val="005B6EEA"/>
    <w:rsid w:val="005C3866"/>
    <w:rsid w:val="005C5CE8"/>
    <w:rsid w:val="005D48F6"/>
    <w:rsid w:val="005E2E9D"/>
    <w:rsid w:val="005E530B"/>
    <w:rsid w:val="005E5E40"/>
    <w:rsid w:val="005F53DF"/>
    <w:rsid w:val="00602235"/>
    <w:rsid w:val="006050AD"/>
    <w:rsid w:val="00605893"/>
    <w:rsid w:val="00607ABA"/>
    <w:rsid w:val="00614ADC"/>
    <w:rsid w:val="00620AB9"/>
    <w:rsid w:val="006210DA"/>
    <w:rsid w:val="00621982"/>
    <w:rsid w:val="006237B0"/>
    <w:rsid w:val="00624B7D"/>
    <w:rsid w:val="0062683B"/>
    <w:rsid w:val="00633508"/>
    <w:rsid w:val="006337AF"/>
    <w:rsid w:val="006346D0"/>
    <w:rsid w:val="0063556D"/>
    <w:rsid w:val="006364DD"/>
    <w:rsid w:val="00642348"/>
    <w:rsid w:val="006459CA"/>
    <w:rsid w:val="00654027"/>
    <w:rsid w:val="00657D0A"/>
    <w:rsid w:val="00661D60"/>
    <w:rsid w:val="00663556"/>
    <w:rsid w:val="00667910"/>
    <w:rsid w:val="00667FAA"/>
    <w:rsid w:val="0067190A"/>
    <w:rsid w:val="0067724D"/>
    <w:rsid w:val="006774B8"/>
    <w:rsid w:val="006859EC"/>
    <w:rsid w:val="0069123D"/>
    <w:rsid w:val="00691B02"/>
    <w:rsid w:val="00691F8C"/>
    <w:rsid w:val="0069268D"/>
    <w:rsid w:val="006943E8"/>
    <w:rsid w:val="006A3915"/>
    <w:rsid w:val="006A3BD3"/>
    <w:rsid w:val="006A4A9B"/>
    <w:rsid w:val="006B295A"/>
    <w:rsid w:val="006B32C7"/>
    <w:rsid w:val="006B3A07"/>
    <w:rsid w:val="006B6A34"/>
    <w:rsid w:val="006C2716"/>
    <w:rsid w:val="006C3D7B"/>
    <w:rsid w:val="006C436E"/>
    <w:rsid w:val="006C56D0"/>
    <w:rsid w:val="006D137D"/>
    <w:rsid w:val="006E0390"/>
    <w:rsid w:val="006E0AD9"/>
    <w:rsid w:val="006E5788"/>
    <w:rsid w:val="006F16B9"/>
    <w:rsid w:val="0070094A"/>
    <w:rsid w:val="00701EF5"/>
    <w:rsid w:val="007156A8"/>
    <w:rsid w:val="00715BE7"/>
    <w:rsid w:val="00715EAE"/>
    <w:rsid w:val="00722AE6"/>
    <w:rsid w:val="00722C80"/>
    <w:rsid w:val="00723F64"/>
    <w:rsid w:val="0072514C"/>
    <w:rsid w:val="007253D3"/>
    <w:rsid w:val="007262FE"/>
    <w:rsid w:val="00733227"/>
    <w:rsid w:val="007341C1"/>
    <w:rsid w:val="00740B13"/>
    <w:rsid w:val="007434E7"/>
    <w:rsid w:val="00746CB4"/>
    <w:rsid w:val="00750AC2"/>
    <w:rsid w:val="00750CEE"/>
    <w:rsid w:val="00752D3F"/>
    <w:rsid w:val="0075335F"/>
    <w:rsid w:val="00754A73"/>
    <w:rsid w:val="00754B81"/>
    <w:rsid w:val="00755440"/>
    <w:rsid w:val="007564F7"/>
    <w:rsid w:val="00760511"/>
    <w:rsid w:val="0076166B"/>
    <w:rsid w:val="007629F4"/>
    <w:rsid w:val="007652B1"/>
    <w:rsid w:val="00766102"/>
    <w:rsid w:val="00766625"/>
    <w:rsid w:val="00772D93"/>
    <w:rsid w:val="00781693"/>
    <w:rsid w:val="00783F08"/>
    <w:rsid w:val="0079158A"/>
    <w:rsid w:val="00792944"/>
    <w:rsid w:val="007A1090"/>
    <w:rsid w:val="007A5C4B"/>
    <w:rsid w:val="007A61C4"/>
    <w:rsid w:val="007A7140"/>
    <w:rsid w:val="007B1D5A"/>
    <w:rsid w:val="007B4FA6"/>
    <w:rsid w:val="007B61AB"/>
    <w:rsid w:val="007C50B9"/>
    <w:rsid w:val="007D01AD"/>
    <w:rsid w:val="007D2623"/>
    <w:rsid w:val="007D3702"/>
    <w:rsid w:val="007E2AF0"/>
    <w:rsid w:val="007F100A"/>
    <w:rsid w:val="007F59CA"/>
    <w:rsid w:val="007F72F2"/>
    <w:rsid w:val="008001D5"/>
    <w:rsid w:val="00800BE6"/>
    <w:rsid w:val="0080189E"/>
    <w:rsid w:val="00805C22"/>
    <w:rsid w:val="00806C5F"/>
    <w:rsid w:val="0081757F"/>
    <w:rsid w:val="0082544B"/>
    <w:rsid w:val="0082727A"/>
    <w:rsid w:val="00827BB9"/>
    <w:rsid w:val="008327DF"/>
    <w:rsid w:val="00832F58"/>
    <w:rsid w:val="00834411"/>
    <w:rsid w:val="00835C12"/>
    <w:rsid w:val="00836CA7"/>
    <w:rsid w:val="0083707E"/>
    <w:rsid w:val="00842F60"/>
    <w:rsid w:val="008503A4"/>
    <w:rsid w:val="00852C5E"/>
    <w:rsid w:val="00854C45"/>
    <w:rsid w:val="0087277B"/>
    <w:rsid w:val="008741B9"/>
    <w:rsid w:val="00874D13"/>
    <w:rsid w:val="008813B0"/>
    <w:rsid w:val="00882FCB"/>
    <w:rsid w:val="00885CD2"/>
    <w:rsid w:val="0089306F"/>
    <w:rsid w:val="00894324"/>
    <w:rsid w:val="00895786"/>
    <w:rsid w:val="008A23D5"/>
    <w:rsid w:val="008A5532"/>
    <w:rsid w:val="008B3157"/>
    <w:rsid w:val="008B3817"/>
    <w:rsid w:val="008C21A8"/>
    <w:rsid w:val="008C772A"/>
    <w:rsid w:val="008C785E"/>
    <w:rsid w:val="008D0F06"/>
    <w:rsid w:val="008D1191"/>
    <w:rsid w:val="008D1857"/>
    <w:rsid w:val="008D4AB7"/>
    <w:rsid w:val="008D5872"/>
    <w:rsid w:val="008F33D5"/>
    <w:rsid w:val="009040D1"/>
    <w:rsid w:val="00904A80"/>
    <w:rsid w:val="00906A37"/>
    <w:rsid w:val="00910059"/>
    <w:rsid w:val="009136B7"/>
    <w:rsid w:val="00914C97"/>
    <w:rsid w:val="00916BDA"/>
    <w:rsid w:val="00917BEE"/>
    <w:rsid w:val="00917EBD"/>
    <w:rsid w:val="00921F4B"/>
    <w:rsid w:val="00922420"/>
    <w:rsid w:val="0092415D"/>
    <w:rsid w:val="00924E42"/>
    <w:rsid w:val="00933758"/>
    <w:rsid w:val="00934DC3"/>
    <w:rsid w:val="0094071C"/>
    <w:rsid w:val="00945841"/>
    <w:rsid w:val="00953515"/>
    <w:rsid w:val="00960992"/>
    <w:rsid w:val="00962283"/>
    <w:rsid w:val="0096748B"/>
    <w:rsid w:val="009765B0"/>
    <w:rsid w:val="00981837"/>
    <w:rsid w:val="00982648"/>
    <w:rsid w:val="009857C9"/>
    <w:rsid w:val="009931C2"/>
    <w:rsid w:val="00994747"/>
    <w:rsid w:val="009969B5"/>
    <w:rsid w:val="009A3004"/>
    <w:rsid w:val="009A5C5F"/>
    <w:rsid w:val="009B2282"/>
    <w:rsid w:val="009B4357"/>
    <w:rsid w:val="009C2E15"/>
    <w:rsid w:val="009C65C3"/>
    <w:rsid w:val="009C664D"/>
    <w:rsid w:val="009C695A"/>
    <w:rsid w:val="009D17E6"/>
    <w:rsid w:val="009E1CAF"/>
    <w:rsid w:val="009E33C3"/>
    <w:rsid w:val="009E5DE4"/>
    <w:rsid w:val="009F40CD"/>
    <w:rsid w:val="00A015C4"/>
    <w:rsid w:val="00A04E17"/>
    <w:rsid w:val="00A119A3"/>
    <w:rsid w:val="00A124B9"/>
    <w:rsid w:val="00A12FD7"/>
    <w:rsid w:val="00A14D2C"/>
    <w:rsid w:val="00A15A0E"/>
    <w:rsid w:val="00A20F46"/>
    <w:rsid w:val="00A25A83"/>
    <w:rsid w:val="00A410EC"/>
    <w:rsid w:val="00A4486F"/>
    <w:rsid w:val="00A46B10"/>
    <w:rsid w:val="00A5237C"/>
    <w:rsid w:val="00A54674"/>
    <w:rsid w:val="00A5680D"/>
    <w:rsid w:val="00A64F1C"/>
    <w:rsid w:val="00A7546C"/>
    <w:rsid w:val="00A77081"/>
    <w:rsid w:val="00A841B2"/>
    <w:rsid w:val="00A84356"/>
    <w:rsid w:val="00A947BC"/>
    <w:rsid w:val="00A94B39"/>
    <w:rsid w:val="00A97F37"/>
    <w:rsid w:val="00AA1222"/>
    <w:rsid w:val="00AA27E0"/>
    <w:rsid w:val="00AA347D"/>
    <w:rsid w:val="00AA3732"/>
    <w:rsid w:val="00AA591D"/>
    <w:rsid w:val="00AA6800"/>
    <w:rsid w:val="00AA7FF0"/>
    <w:rsid w:val="00AB0C8E"/>
    <w:rsid w:val="00AB180A"/>
    <w:rsid w:val="00AC1591"/>
    <w:rsid w:val="00AC17B5"/>
    <w:rsid w:val="00AC4C39"/>
    <w:rsid w:val="00AC7E80"/>
    <w:rsid w:val="00AD42A5"/>
    <w:rsid w:val="00AE25BB"/>
    <w:rsid w:val="00AE5795"/>
    <w:rsid w:val="00AE6F1F"/>
    <w:rsid w:val="00B170C0"/>
    <w:rsid w:val="00B2027C"/>
    <w:rsid w:val="00B2306F"/>
    <w:rsid w:val="00B26D66"/>
    <w:rsid w:val="00B3133D"/>
    <w:rsid w:val="00B34107"/>
    <w:rsid w:val="00B34A78"/>
    <w:rsid w:val="00B40649"/>
    <w:rsid w:val="00B41F4F"/>
    <w:rsid w:val="00B42C3F"/>
    <w:rsid w:val="00B472EA"/>
    <w:rsid w:val="00B52B5A"/>
    <w:rsid w:val="00B57AFA"/>
    <w:rsid w:val="00B62A9A"/>
    <w:rsid w:val="00B63CB6"/>
    <w:rsid w:val="00B6431C"/>
    <w:rsid w:val="00B66D23"/>
    <w:rsid w:val="00B716FF"/>
    <w:rsid w:val="00B746BC"/>
    <w:rsid w:val="00B766F4"/>
    <w:rsid w:val="00B81356"/>
    <w:rsid w:val="00B85CEC"/>
    <w:rsid w:val="00B86369"/>
    <w:rsid w:val="00B8714F"/>
    <w:rsid w:val="00B87F66"/>
    <w:rsid w:val="00B92D3C"/>
    <w:rsid w:val="00B93B77"/>
    <w:rsid w:val="00B9648D"/>
    <w:rsid w:val="00B9742E"/>
    <w:rsid w:val="00BA08C5"/>
    <w:rsid w:val="00BB04D7"/>
    <w:rsid w:val="00BB132D"/>
    <w:rsid w:val="00BB4652"/>
    <w:rsid w:val="00BB481A"/>
    <w:rsid w:val="00BB4CCD"/>
    <w:rsid w:val="00BC0EC0"/>
    <w:rsid w:val="00BC6B02"/>
    <w:rsid w:val="00BD03F0"/>
    <w:rsid w:val="00BD14D7"/>
    <w:rsid w:val="00BD6C9A"/>
    <w:rsid w:val="00BE4FFD"/>
    <w:rsid w:val="00BF0A5A"/>
    <w:rsid w:val="00BF198F"/>
    <w:rsid w:val="00BF1A7A"/>
    <w:rsid w:val="00C07C38"/>
    <w:rsid w:val="00C14736"/>
    <w:rsid w:val="00C1733A"/>
    <w:rsid w:val="00C17766"/>
    <w:rsid w:val="00C21170"/>
    <w:rsid w:val="00C34A2B"/>
    <w:rsid w:val="00C37403"/>
    <w:rsid w:val="00C45669"/>
    <w:rsid w:val="00C469BA"/>
    <w:rsid w:val="00C46C33"/>
    <w:rsid w:val="00C475A8"/>
    <w:rsid w:val="00C476AC"/>
    <w:rsid w:val="00C53FBE"/>
    <w:rsid w:val="00C55F40"/>
    <w:rsid w:val="00C576CC"/>
    <w:rsid w:val="00C57703"/>
    <w:rsid w:val="00C6576B"/>
    <w:rsid w:val="00C65E27"/>
    <w:rsid w:val="00C803EE"/>
    <w:rsid w:val="00C81BFE"/>
    <w:rsid w:val="00C868E4"/>
    <w:rsid w:val="00C91836"/>
    <w:rsid w:val="00C93213"/>
    <w:rsid w:val="00C948F1"/>
    <w:rsid w:val="00C9606E"/>
    <w:rsid w:val="00C976BF"/>
    <w:rsid w:val="00CA18EE"/>
    <w:rsid w:val="00CA1D41"/>
    <w:rsid w:val="00CA2044"/>
    <w:rsid w:val="00CA5AB3"/>
    <w:rsid w:val="00CA6603"/>
    <w:rsid w:val="00CA719E"/>
    <w:rsid w:val="00CB003F"/>
    <w:rsid w:val="00CC192D"/>
    <w:rsid w:val="00CC44D5"/>
    <w:rsid w:val="00CC6776"/>
    <w:rsid w:val="00CD685F"/>
    <w:rsid w:val="00CD6EF1"/>
    <w:rsid w:val="00CE6730"/>
    <w:rsid w:val="00CF43F2"/>
    <w:rsid w:val="00CF74D5"/>
    <w:rsid w:val="00D03608"/>
    <w:rsid w:val="00D131E3"/>
    <w:rsid w:val="00D1676C"/>
    <w:rsid w:val="00D20C31"/>
    <w:rsid w:val="00D20DA5"/>
    <w:rsid w:val="00D27F59"/>
    <w:rsid w:val="00D35263"/>
    <w:rsid w:val="00D4207A"/>
    <w:rsid w:val="00D45124"/>
    <w:rsid w:val="00D46871"/>
    <w:rsid w:val="00D52C19"/>
    <w:rsid w:val="00D628CD"/>
    <w:rsid w:val="00D63116"/>
    <w:rsid w:val="00D6428C"/>
    <w:rsid w:val="00D67BD1"/>
    <w:rsid w:val="00D701DC"/>
    <w:rsid w:val="00D82D57"/>
    <w:rsid w:val="00D84BD8"/>
    <w:rsid w:val="00D84E1C"/>
    <w:rsid w:val="00D9276B"/>
    <w:rsid w:val="00D92E7E"/>
    <w:rsid w:val="00D970A8"/>
    <w:rsid w:val="00DA0A58"/>
    <w:rsid w:val="00DA23F0"/>
    <w:rsid w:val="00DA2F49"/>
    <w:rsid w:val="00DA4C01"/>
    <w:rsid w:val="00DA666F"/>
    <w:rsid w:val="00DA7EF8"/>
    <w:rsid w:val="00DB066D"/>
    <w:rsid w:val="00DC0722"/>
    <w:rsid w:val="00DC13FC"/>
    <w:rsid w:val="00DC1D56"/>
    <w:rsid w:val="00DD1D1F"/>
    <w:rsid w:val="00DD4553"/>
    <w:rsid w:val="00DD6804"/>
    <w:rsid w:val="00DF5707"/>
    <w:rsid w:val="00DF5DFB"/>
    <w:rsid w:val="00DF792F"/>
    <w:rsid w:val="00E025DE"/>
    <w:rsid w:val="00E037F1"/>
    <w:rsid w:val="00E05252"/>
    <w:rsid w:val="00E05CA0"/>
    <w:rsid w:val="00E0628A"/>
    <w:rsid w:val="00E07A42"/>
    <w:rsid w:val="00E10172"/>
    <w:rsid w:val="00E11D64"/>
    <w:rsid w:val="00E13D53"/>
    <w:rsid w:val="00E14F21"/>
    <w:rsid w:val="00E1645E"/>
    <w:rsid w:val="00E20CEA"/>
    <w:rsid w:val="00E22590"/>
    <w:rsid w:val="00E23364"/>
    <w:rsid w:val="00E234E6"/>
    <w:rsid w:val="00E24A8D"/>
    <w:rsid w:val="00E3262B"/>
    <w:rsid w:val="00E3572B"/>
    <w:rsid w:val="00E3712E"/>
    <w:rsid w:val="00E42B15"/>
    <w:rsid w:val="00E45A93"/>
    <w:rsid w:val="00E52555"/>
    <w:rsid w:val="00E55C03"/>
    <w:rsid w:val="00E565E5"/>
    <w:rsid w:val="00E612CF"/>
    <w:rsid w:val="00E61AAC"/>
    <w:rsid w:val="00E63B0A"/>
    <w:rsid w:val="00E675C9"/>
    <w:rsid w:val="00E71837"/>
    <w:rsid w:val="00E71885"/>
    <w:rsid w:val="00E7195B"/>
    <w:rsid w:val="00E80653"/>
    <w:rsid w:val="00E81BDB"/>
    <w:rsid w:val="00E910DD"/>
    <w:rsid w:val="00E96AF1"/>
    <w:rsid w:val="00E97151"/>
    <w:rsid w:val="00EA15F8"/>
    <w:rsid w:val="00EA3891"/>
    <w:rsid w:val="00EA45B9"/>
    <w:rsid w:val="00EA5879"/>
    <w:rsid w:val="00EB0815"/>
    <w:rsid w:val="00EB19DF"/>
    <w:rsid w:val="00EB2F2A"/>
    <w:rsid w:val="00EB3323"/>
    <w:rsid w:val="00EB3916"/>
    <w:rsid w:val="00EB6AB8"/>
    <w:rsid w:val="00EC0DCE"/>
    <w:rsid w:val="00EC1117"/>
    <w:rsid w:val="00EC2D73"/>
    <w:rsid w:val="00EC3A80"/>
    <w:rsid w:val="00EC505D"/>
    <w:rsid w:val="00ED3A0D"/>
    <w:rsid w:val="00ED4514"/>
    <w:rsid w:val="00ED50CD"/>
    <w:rsid w:val="00ED7845"/>
    <w:rsid w:val="00EE2BEA"/>
    <w:rsid w:val="00EF34E7"/>
    <w:rsid w:val="00F01563"/>
    <w:rsid w:val="00F12803"/>
    <w:rsid w:val="00F12B6D"/>
    <w:rsid w:val="00F1383E"/>
    <w:rsid w:val="00F14AD1"/>
    <w:rsid w:val="00F21772"/>
    <w:rsid w:val="00F22C51"/>
    <w:rsid w:val="00F260C7"/>
    <w:rsid w:val="00F27DBD"/>
    <w:rsid w:val="00F33605"/>
    <w:rsid w:val="00F43300"/>
    <w:rsid w:val="00F43E96"/>
    <w:rsid w:val="00F45B94"/>
    <w:rsid w:val="00F523C6"/>
    <w:rsid w:val="00F555A2"/>
    <w:rsid w:val="00F60739"/>
    <w:rsid w:val="00F61A31"/>
    <w:rsid w:val="00F62285"/>
    <w:rsid w:val="00F62D78"/>
    <w:rsid w:val="00F750EE"/>
    <w:rsid w:val="00F809C5"/>
    <w:rsid w:val="00F80F59"/>
    <w:rsid w:val="00F821DB"/>
    <w:rsid w:val="00F84BB6"/>
    <w:rsid w:val="00F915A5"/>
    <w:rsid w:val="00F947C3"/>
    <w:rsid w:val="00FA0859"/>
    <w:rsid w:val="00FB0BD8"/>
    <w:rsid w:val="00FB1ACB"/>
    <w:rsid w:val="00FB253D"/>
    <w:rsid w:val="00FB4A9E"/>
    <w:rsid w:val="00FD1999"/>
    <w:rsid w:val="00FD5A75"/>
    <w:rsid w:val="00FE40D9"/>
    <w:rsid w:val="00FE58C0"/>
    <w:rsid w:val="00FF04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2FB345"/>
  <w15:docId w15:val="{7EAA217F-A1ED-4772-A882-8F4B85EE0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A83"/>
  </w:style>
  <w:style w:type="paragraph" w:styleId="Heading1">
    <w:name w:val="heading 1"/>
    <w:basedOn w:val="Normal"/>
    <w:next w:val="Normal"/>
    <w:qFormat/>
    <w:rsid w:val="00A25A8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qFormat/>
    <w:rsid w:val="00A25A83"/>
    <w:pPr>
      <w:keepNext/>
      <w:tabs>
        <w:tab w:val="left" w:pos="810"/>
      </w:tabs>
      <w:jc w:val="center"/>
      <w:outlineLvl w:val="2"/>
    </w:pPr>
    <w:rPr>
      <w:b/>
      <w:bCs/>
      <w:szCs w:val="20"/>
    </w:rPr>
  </w:style>
  <w:style w:type="paragraph" w:styleId="Heading4">
    <w:name w:val="heading 4"/>
    <w:basedOn w:val="Normal"/>
    <w:next w:val="Normal"/>
    <w:qFormat/>
    <w:rsid w:val="00A25A83"/>
    <w:pPr>
      <w:keepNext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A25A83"/>
    <w:pPr>
      <w:jc w:val="center"/>
    </w:pPr>
    <w:rPr>
      <w:rFonts w:ascii="Computerfont" w:hAnsi="Computerfont"/>
      <w:color w:val="FF0000"/>
      <w:sz w:val="28"/>
    </w:rPr>
  </w:style>
  <w:style w:type="paragraph" w:styleId="BodyTextIndent">
    <w:name w:val="Body Text Indent"/>
    <w:basedOn w:val="Normal"/>
    <w:rsid w:val="00A25A83"/>
    <w:pPr>
      <w:ind w:left="720"/>
    </w:pPr>
  </w:style>
  <w:style w:type="paragraph" w:styleId="BodyTextIndent2">
    <w:name w:val="Body Text Indent 2"/>
    <w:basedOn w:val="Normal"/>
    <w:rsid w:val="00A25A83"/>
    <w:pPr>
      <w:tabs>
        <w:tab w:val="left" w:pos="180"/>
        <w:tab w:val="left" w:pos="360"/>
      </w:tabs>
      <w:ind w:left="360"/>
    </w:pPr>
  </w:style>
  <w:style w:type="paragraph" w:styleId="BodyTextIndent3">
    <w:name w:val="Body Text Indent 3"/>
    <w:basedOn w:val="Normal"/>
    <w:rsid w:val="00A25A83"/>
    <w:pPr>
      <w:ind w:left="780"/>
    </w:pPr>
    <w:rPr>
      <w:bCs/>
    </w:rPr>
  </w:style>
  <w:style w:type="character" w:customStyle="1" w:styleId="apple-style-span">
    <w:name w:val="apple-style-span"/>
    <w:basedOn w:val="DefaultParagraphFont"/>
    <w:rsid w:val="00ED7845"/>
  </w:style>
  <w:style w:type="paragraph" w:styleId="BalloonText">
    <w:name w:val="Balloon Text"/>
    <w:basedOn w:val="Normal"/>
    <w:link w:val="BalloonTextChar"/>
    <w:rsid w:val="009B4357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9B435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rsid w:val="004A12F0"/>
  </w:style>
  <w:style w:type="paragraph" w:styleId="Header">
    <w:name w:val="header"/>
    <w:basedOn w:val="Normal"/>
    <w:link w:val="HeaderChar"/>
    <w:rsid w:val="001924C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924C2"/>
    <w:rPr>
      <w:sz w:val="24"/>
      <w:szCs w:val="24"/>
    </w:rPr>
  </w:style>
  <w:style w:type="paragraph" w:styleId="Footer">
    <w:name w:val="footer"/>
    <w:basedOn w:val="Normal"/>
    <w:link w:val="FooterChar"/>
    <w:rsid w:val="001924C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1924C2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56A1"/>
    <w:pPr>
      <w:spacing w:after="200" w:line="276" w:lineRule="auto"/>
      <w:ind w:left="720"/>
      <w:contextualSpacing/>
    </w:pPr>
    <w:rPr>
      <w:rFonts w:eastAsia="Calibri"/>
      <w:szCs w:val="22"/>
    </w:rPr>
  </w:style>
  <w:style w:type="table" w:styleId="TableGrid">
    <w:name w:val="Table Grid"/>
    <w:basedOn w:val="TableNormal"/>
    <w:rsid w:val="00AA347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ategoryTitle">
    <w:name w:val="Category Title"/>
    <w:basedOn w:val="Normal"/>
    <w:qFormat/>
    <w:rsid w:val="00B2306F"/>
    <w:pPr>
      <w:numPr>
        <w:numId w:val="1"/>
      </w:numPr>
      <w:tabs>
        <w:tab w:val="left" w:pos="360"/>
        <w:tab w:val="left" w:pos="540"/>
        <w:tab w:val="left" w:pos="900"/>
        <w:tab w:val="left" w:pos="1260"/>
      </w:tabs>
      <w:spacing w:before="120"/>
      <w:ind w:hanging="630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7F59CA"/>
    <w:rPr>
      <w:rFonts w:ascii="Computerfont" w:hAnsi="Computerfont"/>
      <w:color w:val="FF0000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657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8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7E3E89-0006-4129-B92B-22E82B868A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09</Words>
  <Characters>461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SL</vt:lpstr>
    </vt:vector>
  </TitlesOfParts>
  <Company>acsl</Company>
  <LinksUpToDate>false</LinksUpToDate>
  <CharactersWithSpaces>54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SL</dc:title>
  <dc:creator>jerry</dc:creator>
  <cp:lastModifiedBy>Gerald Tebrow</cp:lastModifiedBy>
  <cp:revision>3</cp:revision>
  <cp:lastPrinted>2016-05-09T18:08:00Z</cp:lastPrinted>
  <dcterms:created xsi:type="dcterms:W3CDTF">2018-05-23T17:32:00Z</dcterms:created>
  <dcterms:modified xsi:type="dcterms:W3CDTF">2018-05-23T17:32:00Z</dcterms:modified>
</cp:coreProperties>
</file>